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3F723C" w14:textId="012B54F4" w:rsidR="00C6636B" w:rsidRPr="00207EEA" w:rsidRDefault="00C6636B" w:rsidP="00C6636B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Hlk121232257"/>
      <w:r w:rsidRPr="00207EEA">
        <w:rPr>
          <w:rFonts w:ascii="Times New Roman" w:hAnsi="Times New Roman" w:cs="Times New Roman"/>
          <w:b/>
          <w:bCs/>
          <w:sz w:val="24"/>
          <w:szCs w:val="24"/>
        </w:rPr>
        <w:t>MA TRẬN ĐẶC TẢ NỘI DUNG KIỂM TRA CUỐI HỌC KỲ 2</w:t>
      </w:r>
    </w:p>
    <w:p w14:paraId="030E1DC0" w14:textId="77777777" w:rsidR="00C6636B" w:rsidRPr="00207EEA" w:rsidRDefault="00C6636B" w:rsidP="00C6636B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07EEA">
        <w:rPr>
          <w:rFonts w:ascii="Times New Roman" w:hAnsi="Times New Roman" w:cs="Times New Roman"/>
          <w:b/>
          <w:bCs/>
          <w:sz w:val="24"/>
          <w:szCs w:val="24"/>
        </w:rPr>
        <w:t>MÔN TOÁN KHỐI 11</w:t>
      </w:r>
    </w:p>
    <w:p w14:paraId="4F97F9D5" w14:textId="77777777" w:rsidR="00C6636B" w:rsidRPr="00207EEA" w:rsidRDefault="00C6636B" w:rsidP="00C6636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07EEA">
        <w:rPr>
          <w:rFonts w:ascii="Times New Roman" w:hAnsi="Times New Roman" w:cs="Times New Roman"/>
          <w:b/>
          <w:bCs/>
          <w:sz w:val="24"/>
          <w:szCs w:val="24"/>
        </w:rPr>
        <w:t>THỜI GIAN: 60 PHÚT</w:t>
      </w:r>
      <w:r w:rsidRPr="00207EEA">
        <w:rPr>
          <w:rFonts w:ascii="Times New Roman" w:hAnsi="Times New Roman" w:cs="Times New Roman"/>
          <w:sz w:val="24"/>
          <w:szCs w:val="24"/>
        </w:rPr>
        <w:t>.</w:t>
      </w:r>
    </w:p>
    <w:p w14:paraId="14584B3B" w14:textId="77777777" w:rsidR="00C6636B" w:rsidRPr="00207EEA" w:rsidRDefault="00C6636B" w:rsidP="00C6636B">
      <w:pPr>
        <w:rPr>
          <w:rFonts w:ascii="Times New Roman" w:hAnsi="Times New Roman" w:cs="Times New Roman"/>
          <w:sz w:val="24"/>
          <w:szCs w:val="24"/>
        </w:rPr>
      </w:pPr>
      <w:r w:rsidRPr="00207EEA">
        <w:rPr>
          <w:rFonts w:ascii="Times New Roman" w:hAnsi="Times New Roman" w:cs="Times New Roman"/>
          <w:b/>
          <w:bCs/>
          <w:sz w:val="24"/>
          <w:szCs w:val="24"/>
        </w:rPr>
        <w:t>Nội dung:</w:t>
      </w:r>
      <w:r w:rsidRPr="00207EEA">
        <w:rPr>
          <w:rFonts w:ascii="Times New Roman" w:hAnsi="Times New Roman" w:cs="Times New Roman"/>
          <w:sz w:val="24"/>
          <w:szCs w:val="24"/>
        </w:rPr>
        <w:t xml:space="preserve"> Giải tích (6 điểm) + Hình học (4 điểm)</w:t>
      </w:r>
    </w:p>
    <w:p w14:paraId="1A4AE1AA" w14:textId="77777777" w:rsidR="00C6636B" w:rsidRPr="00207EEA" w:rsidRDefault="00C6636B" w:rsidP="00C6636B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7EEA">
        <w:rPr>
          <w:rFonts w:ascii="Times New Roman" w:hAnsi="Times New Roman" w:cs="Times New Roman"/>
          <w:b/>
          <w:bCs/>
          <w:sz w:val="24"/>
          <w:szCs w:val="24"/>
        </w:rPr>
        <w:t>Mức độ:</w:t>
      </w:r>
      <w:r w:rsidRPr="00207EEA">
        <w:rPr>
          <w:rFonts w:ascii="Times New Roman" w:hAnsi="Times New Roman" w:cs="Times New Roman"/>
          <w:sz w:val="24"/>
          <w:szCs w:val="24"/>
        </w:rPr>
        <w:t xml:space="preserve"> </w:t>
      </w:r>
      <w:r w:rsidRPr="00207EEA">
        <w:rPr>
          <w:rFonts w:ascii="Times New Roman" w:hAnsi="Times New Roman" w:cs="Times New Roman"/>
          <w:sz w:val="24"/>
          <w:szCs w:val="24"/>
        </w:rPr>
        <w:tab/>
        <w:t>Nhận biết: 30%</w:t>
      </w:r>
    </w:p>
    <w:p w14:paraId="45BFF852" w14:textId="77777777" w:rsidR="00C6636B" w:rsidRPr="00207EEA" w:rsidRDefault="00C6636B" w:rsidP="00C6636B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7EEA">
        <w:rPr>
          <w:rFonts w:ascii="Times New Roman" w:hAnsi="Times New Roman" w:cs="Times New Roman"/>
          <w:sz w:val="24"/>
          <w:szCs w:val="24"/>
        </w:rPr>
        <w:tab/>
        <w:t>Thông hiểu: 30%</w:t>
      </w:r>
    </w:p>
    <w:p w14:paraId="70A63927" w14:textId="77777777" w:rsidR="00C6636B" w:rsidRPr="00207EEA" w:rsidRDefault="00C6636B" w:rsidP="00C6636B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7EEA">
        <w:rPr>
          <w:rFonts w:ascii="Times New Roman" w:hAnsi="Times New Roman" w:cs="Times New Roman"/>
          <w:sz w:val="24"/>
          <w:szCs w:val="24"/>
        </w:rPr>
        <w:tab/>
        <w:t>Vận dụng: 30%</w:t>
      </w:r>
    </w:p>
    <w:p w14:paraId="33EB856E" w14:textId="77777777" w:rsidR="00C6636B" w:rsidRPr="00207EEA" w:rsidRDefault="00C6636B" w:rsidP="00C6636B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7EEA">
        <w:rPr>
          <w:rFonts w:ascii="Times New Roman" w:hAnsi="Times New Roman" w:cs="Times New Roman"/>
          <w:sz w:val="24"/>
          <w:szCs w:val="24"/>
        </w:rPr>
        <w:tab/>
        <w:t>Vận dụng cao: 10%.</w:t>
      </w:r>
    </w:p>
    <w:tbl>
      <w:tblPr>
        <w:tblStyle w:val="TableGrid"/>
        <w:tblW w:w="10202" w:type="dxa"/>
        <w:tblLook w:val="04A0" w:firstRow="1" w:lastRow="0" w:firstColumn="1" w:lastColumn="0" w:noHBand="0" w:noVBand="1"/>
      </w:tblPr>
      <w:tblGrid>
        <w:gridCol w:w="668"/>
        <w:gridCol w:w="5990"/>
        <w:gridCol w:w="850"/>
        <w:gridCol w:w="941"/>
        <w:gridCol w:w="808"/>
        <w:gridCol w:w="945"/>
      </w:tblGrid>
      <w:tr w:rsidR="00C6636B" w:rsidRPr="00207EEA" w14:paraId="51971558" w14:textId="77777777" w:rsidTr="00012EF4">
        <w:tc>
          <w:tcPr>
            <w:tcW w:w="668" w:type="dxa"/>
            <w:vMerge w:val="restart"/>
            <w:vAlign w:val="center"/>
          </w:tcPr>
          <w:p w14:paraId="6D6A94F7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5990" w:type="dxa"/>
            <w:vMerge w:val="restart"/>
            <w:vAlign w:val="center"/>
          </w:tcPr>
          <w:p w14:paraId="2CE1B6ED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Nội dung đặc tả</w:t>
            </w:r>
          </w:p>
        </w:tc>
        <w:tc>
          <w:tcPr>
            <w:tcW w:w="3544" w:type="dxa"/>
            <w:gridSpan w:val="4"/>
            <w:vAlign w:val="center"/>
          </w:tcPr>
          <w:p w14:paraId="6A336ADA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Mức độ</w:t>
            </w:r>
          </w:p>
        </w:tc>
      </w:tr>
      <w:tr w:rsidR="00C6636B" w:rsidRPr="00207EEA" w14:paraId="1CB18C76" w14:textId="77777777" w:rsidTr="00012EF4">
        <w:tc>
          <w:tcPr>
            <w:tcW w:w="668" w:type="dxa"/>
            <w:vMerge/>
            <w:vAlign w:val="center"/>
          </w:tcPr>
          <w:p w14:paraId="2C1ABD3E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90" w:type="dxa"/>
            <w:vMerge/>
            <w:vAlign w:val="center"/>
          </w:tcPr>
          <w:p w14:paraId="18DAB90F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14:paraId="19FA3D82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Nhận biết</w:t>
            </w:r>
          </w:p>
        </w:tc>
        <w:tc>
          <w:tcPr>
            <w:tcW w:w="941" w:type="dxa"/>
            <w:vAlign w:val="center"/>
          </w:tcPr>
          <w:p w14:paraId="30165B86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Thông hiểu</w:t>
            </w:r>
          </w:p>
        </w:tc>
        <w:tc>
          <w:tcPr>
            <w:tcW w:w="808" w:type="dxa"/>
            <w:vAlign w:val="center"/>
          </w:tcPr>
          <w:p w14:paraId="64C1FF77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VD</w:t>
            </w:r>
          </w:p>
        </w:tc>
        <w:tc>
          <w:tcPr>
            <w:tcW w:w="944" w:type="dxa"/>
            <w:vAlign w:val="center"/>
          </w:tcPr>
          <w:p w14:paraId="017265A1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VDC</w:t>
            </w:r>
          </w:p>
        </w:tc>
      </w:tr>
      <w:tr w:rsidR="00C6636B" w:rsidRPr="00207EEA" w14:paraId="0E86B8BF" w14:textId="77777777" w:rsidTr="00012EF4">
        <w:tc>
          <w:tcPr>
            <w:tcW w:w="668" w:type="dxa"/>
            <w:vAlign w:val="center"/>
          </w:tcPr>
          <w:p w14:paraId="62663C78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990" w:type="dxa"/>
          </w:tcPr>
          <w:p w14:paraId="072AB661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NB: Tính giới hạn dạng (0/0): cho 1 trong 2 dạng</w:t>
            </w:r>
          </w:p>
          <w:p w14:paraId="0CA35CE4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- Chia Hoocne – hằng đẳng thức</w:t>
            </w:r>
          </w:p>
          <w:p w14:paraId="722F4C66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- Nhân 1 liên hợp của căn bậc 2</w:t>
            </w:r>
          </w:p>
        </w:tc>
        <w:tc>
          <w:tcPr>
            <w:tcW w:w="850" w:type="dxa"/>
            <w:vAlign w:val="center"/>
          </w:tcPr>
          <w:p w14:paraId="1B92E064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đ</w:t>
            </w:r>
          </w:p>
        </w:tc>
        <w:tc>
          <w:tcPr>
            <w:tcW w:w="941" w:type="dxa"/>
          </w:tcPr>
          <w:p w14:paraId="6CB70F34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</w:tcPr>
          <w:p w14:paraId="45CF248B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44" w:type="dxa"/>
          </w:tcPr>
          <w:p w14:paraId="36B9BCA4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6B" w:rsidRPr="00207EEA" w14:paraId="4D269489" w14:textId="77777777" w:rsidTr="00012EF4">
        <w:trPr>
          <w:trHeight w:val="234"/>
        </w:trPr>
        <w:tc>
          <w:tcPr>
            <w:tcW w:w="668" w:type="dxa"/>
            <w:vMerge w:val="restart"/>
            <w:vAlign w:val="center"/>
          </w:tcPr>
          <w:p w14:paraId="616A30B5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990" w:type="dxa"/>
          </w:tcPr>
          <w:p w14:paraId="41DB67DF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 xml:space="preserve">NB: Tính đạo hàm: 2 câu liên quan đa thức, lũy thừa, phân thức, căn thức đúng dạng </w:t>
            </w:r>
          </w:p>
        </w:tc>
        <w:tc>
          <w:tcPr>
            <w:tcW w:w="850" w:type="dxa"/>
          </w:tcPr>
          <w:p w14:paraId="192CA0DE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.5 đ</w:t>
            </w:r>
          </w:p>
          <w:p w14:paraId="602429BB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.5 đ</w:t>
            </w:r>
          </w:p>
        </w:tc>
        <w:tc>
          <w:tcPr>
            <w:tcW w:w="941" w:type="dxa"/>
          </w:tcPr>
          <w:p w14:paraId="6661D6E7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</w:tcPr>
          <w:p w14:paraId="527E524E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44" w:type="dxa"/>
          </w:tcPr>
          <w:p w14:paraId="532853E0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6B" w:rsidRPr="00207EEA" w14:paraId="64E8FF0B" w14:textId="77777777" w:rsidTr="00012EF4">
        <w:trPr>
          <w:trHeight w:val="237"/>
        </w:trPr>
        <w:tc>
          <w:tcPr>
            <w:tcW w:w="668" w:type="dxa"/>
            <w:vMerge/>
            <w:vAlign w:val="center"/>
          </w:tcPr>
          <w:p w14:paraId="5C1D35A4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90" w:type="dxa"/>
          </w:tcPr>
          <w:p w14:paraId="679FC7AA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NB: Tính đạo hàm: 2 câu liên quan lượng giác đúng dạng</w:t>
            </w:r>
          </w:p>
        </w:tc>
        <w:tc>
          <w:tcPr>
            <w:tcW w:w="850" w:type="dxa"/>
          </w:tcPr>
          <w:p w14:paraId="77BBC4F5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.5 đ</w:t>
            </w:r>
          </w:p>
          <w:p w14:paraId="797FE309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.5 đ</w:t>
            </w:r>
          </w:p>
        </w:tc>
        <w:tc>
          <w:tcPr>
            <w:tcW w:w="941" w:type="dxa"/>
          </w:tcPr>
          <w:p w14:paraId="3A35D02C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</w:tcPr>
          <w:p w14:paraId="3D800439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44" w:type="dxa"/>
          </w:tcPr>
          <w:p w14:paraId="732EC92F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6B" w:rsidRPr="00207EEA" w14:paraId="1A93D013" w14:textId="77777777" w:rsidTr="00012EF4">
        <w:trPr>
          <w:trHeight w:val="242"/>
        </w:trPr>
        <w:tc>
          <w:tcPr>
            <w:tcW w:w="668" w:type="dxa"/>
            <w:vAlign w:val="center"/>
          </w:tcPr>
          <w:p w14:paraId="598D2349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990" w:type="dxa"/>
          </w:tcPr>
          <w:p w14:paraId="168F7CA4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TH: Viết PTTT của đường cong (C): dạng nhất biến hoặc bậc 2/1 tại 1 điểm biết rõ hoành độ hoặc tung độ.</w:t>
            </w:r>
          </w:p>
        </w:tc>
        <w:tc>
          <w:tcPr>
            <w:tcW w:w="850" w:type="dxa"/>
          </w:tcPr>
          <w:p w14:paraId="19AD603E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41" w:type="dxa"/>
          </w:tcPr>
          <w:p w14:paraId="2B51FAFF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điểm</w:t>
            </w:r>
          </w:p>
        </w:tc>
        <w:tc>
          <w:tcPr>
            <w:tcW w:w="808" w:type="dxa"/>
          </w:tcPr>
          <w:p w14:paraId="0316E5A0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44" w:type="dxa"/>
          </w:tcPr>
          <w:p w14:paraId="2073EE90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6B" w:rsidRPr="00207EEA" w14:paraId="06BFA5D7" w14:textId="77777777" w:rsidTr="00012EF4">
        <w:trPr>
          <w:trHeight w:val="296"/>
        </w:trPr>
        <w:tc>
          <w:tcPr>
            <w:tcW w:w="668" w:type="dxa"/>
            <w:vAlign w:val="center"/>
          </w:tcPr>
          <w:p w14:paraId="33A23781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990" w:type="dxa"/>
          </w:tcPr>
          <w:p w14:paraId="71381817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VD: Viết PTTT của đường cong (C): các dạng còn lại</w:t>
            </w:r>
          </w:p>
        </w:tc>
        <w:tc>
          <w:tcPr>
            <w:tcW w:w="850" w:type="dxa"/>
          </w:tcPr>
          <w:p w14:paraId="10012E75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41" w:type="dxa"/>
          </w:tcPr>
          <w:p w14:paraId="185FFAF9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</w:tcPr>
          <w:p w14:paraId="352BEC56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điểm</w:t>
            </w:r>
          </w:p>
        </w:tc>
        <w:tc>
          <w:tcPr>
            <w:tcW w:w="944" w:type="dxa"/>
          </w:tcPr>
          <w:p w14:paraId="71167CD3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6B" w:rsidRPr="00207EEA" w14:paraId="5A2DD097" w14:textId="77777777" w:rsidTr="00012EF4">
        <w:trPr>
          <w:trHeight w:val="755"/>
        </w:trPr>
        <w:tc>
          <w:tcPr>
            <w:tcW w:w="668" w:type="dxa"/>
            <w:vAlign w:val="center"/>
          </w:tcPr>
          <w:p w14:paraId="0149CDE6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990" w:type="dxa"/>
          </w:tcPr>
          <w:p w14:paraId="076CAB27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VD: Toán thực tế liên quan vật lý (quãng đường, vận tốc, gia tốc)</w:t>
            </w:r>
          </w:p>
        </w:tc>
        <w:tc>
          <w:tcPr>
            <w:tcW w:w="850" w:type="dxa"/>
          </w:tcPr>
          <w:p w14:paraId="6EEEAC4A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41" w:type="dxa"/>
          </w:tcPr>
          <w:p w14:paraId="55549645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</w:tcPr>
          <w:p w14:paraId="2915AF35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điểm</w:t>
            </w:r>
          </w:p>
        </w:tc>
        <w:tc>
          <w:tcPr>
            <w:tcW w:w="944" w:type="dxa"/>
          </w:tcPr>
          <w:p w14:paraId="3FEF4B70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6B" w:rsidRPr="00207EEA" w14:paraId="31701827" w14:textId="77777777" w:rsidTr="00012EF4">
        <w:trPr>
          <w:trHeight w:val="1361"/>
        </w:trPr>
        <w:tc>
          <w:tcPr>
            <w:tcW w:w="668" w:type="dxa"/>
            <w:vMerge w:val="restart"/>
            <w:vAlign w:val="center"/>
          </w:tcPr>
          <w:p w14:paraId="2AA826F2" w14:textId="77777777" w:rsidR="00C6636B" w:rsidRPr="00207EEA" w:rsidRDefault="00C6636B" w:rsidP="00012E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990" w:type="dxa"/>
          </w:tcPr>
          <w:p w14:paraId="0FEACF95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Cho bài HHKG với yêu cầu:</w:t>
            </w:r>
          </w:p>
          <w:p w14:paraId="3E2A4D69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- Hình chóp có đáy là tam giác vuông, vuông cân, đều, hình vuông, hình chữ nhật</w:t>
            </w:r>
          </w:p>
          <w:p w14:paraId="77E89D84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- Có sẵn đường cao.</w:t>
            </w:r>
          </w:p>
        </w:tc>
        <w:tc>
          <w:tcPr>
            <w:tcW w:w="850" w:type="dxa"/>
          </w:tcPr>
          <w:p w14:paraId="31EFD221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1" w:type="dxa"/>
          </w:tcPr>
          <w:p w14:paraId="585D1B85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8" w:type="dxa"/>
          </w:tcPr>
          <w:p w14:paraId="06F5ADDD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</w:tcPr>
          <w:p w14:paraId="1A1BA405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6636B" w:rsidRPr="00207EEA" w14:paraId="1BAAC721" w14:textId="77777777" w:rsidTr="00012EF4">
        <w:trPr>
          <w:trHeight w:val="270"/>
        </w:trPr>
        <w:tc>
          <w:tcPr>
            <w:tcW w:w="668" w:type="dxa"/>
            <w:vMerge/>
          </w:tcPr>
          <w:p w14:paraId="345B5CD2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90" w:type="dxa"/>
          </w:tcPr>
          <w:p w14:paraId="3004B729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a) CM: Đường thẳng vuông góc mp</w:t>
            </w:r>
          </w:p>
        </w:tc>
        <w:tc>
          <w:tcPr>
            <w:tcW w:w="850" w:type="dxa"/>
          </w:tcPr>
          <w:p w14:paraId="3FF375B0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1" w:type="dxa"/>
          </w:tcPr>
          <w:p w14:paraId="79F6B9F3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điểm</w:t>
            </w:r>
          </w:p>
        </w:tc>
        <w:tc>
          <w:tcPr>
            <w:tcW w:w="808" w:type="dxa"/>
          </w:tcPr>
          <w:p w14:paraId="09489764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44" w:type="dxa"/>
          </w:tcPr>
          <w:p w14:paraId="40E49166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C6636B" w:rsidRPr="00207EEA" w14:paraId="1F0CCD37" w14:textId="77777777" w:rsidTr="00012EF4">
        <w:trPr>
          <w:trHeight w:val="285"/>
        </w:trPr>
        <w:tc>
          <w:tcPr>
            <w:tcW w:w="668" w:type="dxa"/>
            <w:vMerge/>
          </w:tcPr>
          <w:p w14:paraId="01A60500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90" w:type="dxa"/>
          </w:tcPr>
          <w:p w14:paraId="591A7377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b) CM: Đt vuông góc đt hoặc 2 mp vuông góc</w:t>
            </w:r>
          </w:p>
        </w:tc>
        <w:tc>
          <w:tcPr>
            <w:tcW w:w="850" w:type="dxa"/>
          </w:tcPr>
          <w:p w14:paraId="66CC8B59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1" w:type="dxa"/>
          </w:tcPr>
          <w:p w14:paraId="500AC8F2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điểm</w:t>
            </w:r>
          </w:p>
        </w:tc>
        <w:tc>
          <w:tcPr>
            <w:tcW w:w="808" w:type="dxa"/>
          </w:tcPr>
          <w:p w14:paraId="48CBD02B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44" w:type="dxa"/>
          </w:tcPr>
          <w:p w14:paraId="4DFDDCCF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C6636B" w:rsidRPr="00207EEA" w14:paraId="786B81FE" w14:textId="77777777" w:rsidTr="00012EF4">
        <w:trPr>
          <w:trHeight w:val="345"/>
        </w:trPr>
        <w:tc>
          <w:tcPr>
            <w:tcW w:w="668" w:type="dxa"/>
            <w:vMerge/>
          </w:tcPr>
          <w:p w14:paraId="49296C8E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90" w:type="dxa"/>
          </w:tcPr>
          <w:p w14:paraId="5536588E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c) Xác định và tính số đo của góc giữa: cạnh bên và mặt đáy hoặc mặt bên và mặt đáy.</w:t>
            </w:r>
          </w:p>
        </w:tc>
        <w:tc>
          <w:tcPr>
            <w:tcW w:w="850" w:type="dxa"/>
          </w:tcPr>
          <w:p w14:paraId="20F018AE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1" w:type="dxa"/>
          </w:tcPr>
          <w:p w14:paraId="35EF7D90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</w:tcPr>
          <w:p w14:paraId="3FB0D98D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điểm</w:t>
            </w:r>
          </w:p>
        </w:tc>
        <w:tc>
          <w:tcPr>
            <w:tcW w:w="944" w:type="dxa"/>
          </w:tcPr>
          <w:p w14:paraId="7E96C0B3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C6636B" w:rsidRPr="00207EEA" w14:paraId="66C56263" w14:textId="77777777" w:rsidTr="00012EF4">
        <w:trPr>
          <w:trHeight w:val="600"/>
        </w:trPr>
        <w:tc>
          <w:tcPr>
            <w:tcW w:w="668" w:type="dxa"/>
            <w:vMerge/>
          </w:tcPr>
          <w:p w14:paraId="4F66EDED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90" w:type="dxa"/>
          </w:tcPr>
          <w:p w14:paraId="3AC2724B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d) Cho 1 trong các ý:</w:t>
            </w:r>
          </w:p>
          <w:p w14:paraId="50A76EE0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 xml:space="preserve">- Xác định và tính số đo của góc giữa đt và mp </w:t>
            </w: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hông phải</w:t>
            </w: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 xml:space="preserve"> mặt đáy;</w:t>
            </w:r>
          </w:p>
          <w:p w14:paraId="42557A17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- Xác định và tính số đo của góc giữa 2 đt;</w:t>
            </w:r>
          </w:p>
          <w:p w14:paraId="6439A1B7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- Tính khoảng cách từ điểm đến mp;</w:t>
            </w:r>
          </w:p>
          <w:p w14:paraId="11FDCFC3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sz w:val="24"/>
                <w:szCs w:val="24"/>
              </w:rPr>
              <w:t>- Tính khoảng cách đt đến mp song song.</w:t>
            </w:r>
          </w:p>
        </w:tc>
        <w:tc>
          <w:tcPr>
            <w:tcW w:w="850" w:type="dxa"/>
          </w:tcPr>
          <w:p w14:paraId="51181CFE" w14:textId="77777777" w:rsidR="00C6636B" w:rsidRPr="00207EEA" w:rsidRDefault="00C6636B" w:rsidP="00012E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1" w:type="dxa"/>
          </w:tcPr>
          <w:p w14:paraId="251D1C1C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</w:tcPr>
          <w:p w14:paraId="68CC1DDC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44" w:type="dxa"/>
            <w:vAlign w:val="center"/>
          </w:tcPr>
          <w:p w14:paraId="79A269E5" w14:textId="77777777" w:rsidR="00C6636B" w:rsidRPr="00207EEA" w:rsidRDefault="00C6636B" w:rsidP="00012E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07E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1 điểm </w:t>
            </w:r>
          </w:p>
        </w:tc>
      </w:tr>
    </w:tbl>
    <w:p w14:paraId="1A21D044" w14:textId="3D5C54E5" w:rsidR="00C6636B" w:rsidRDefault="00C6636B"/>
    <w:tbl>
      <w:tblPr>
        <w:tblStyle w:val="YoungMixTable"/>
        <w:tblpPr w:leftFromText="180" w:rightFromText="180" w:vertAnchor="text" w:horzAnchor="margin" w:tblpY="178"/>
        <w:tblW w:w="0" w:type="auto"/>
        <w:tblInd w:w="0" w:type="dxa"/>
        <w:tblLook w:val="04A0" w:firstRow="1" w:lastRow="0" w:firstColumn="1" w:lastColumn="0" w:noHBand="0" w:noVBand="1"/>
      </w:tblPr>
      <w:tblGrid>
        <w:gridCol w:w="4994"/>
        <w:gridCol w:w="4984"/>
      </w:tblGrid>
      <w:tr w:rsidR="007A131D" w:rsidRPr="00E84743" w14:paraId="692A77E4" w14:textId="77777777" w:rsidTr="007A131D">
        <w:tc>
          <w:tcPr>
            <w:tcW w:w="4994" w:type="dxa"/>
          </w:tcPr>
          <w:p w14:paraId="0A1B9E39" w14:textId="37502ED7" w:rsidR="007A131D" w:rsidRPr="00E84743" w:rsidRDefault="007A131D" w:rsidP="00064BFE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eastAsia="Calibri" w:cs="Times New Roman"/>
                <w:color w:val="000000"/>
                <w:szCs w:val="24"/>
              </w:rPr>
            </w:pPr>
            <w:r w:rsidRPr="00E84743">
              <w:rPr>
                <w:rFonts w:eastAsia="Calibri" w:cs="Times New Roman"/>
                <w:color w:val="000000"/>
                <w:szCs w:val="24"/>
              </w:rPr>
              <w:lastRenderedPageBreak/>
              <w:t>SỞ GIÁO DỤC VÀ ĐÀO TẠO TP.HCM</w:t>
            </w:r>
          </w:p>
          <w:p w14:paraId="6091B7F6" w14:textId="77777777" w:rsidR="007A131D" w:rsidRPr="00E84743" w:rsidRDefault="007A131D" w:rsidP="00064BFE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eastAsia="Calibri" w:cs="Times New Roman"/>
                <w:b/>
                <w:color w:val="000000"/>
                <w:szCs w:val="24"/>
              </w:rPr>
            </w:pPr>
            <w:r w:rsidRPr="00E84743">
              <w:rPr>
                <w:rFonts w:eastAsia="Calibri" w:cs="Times New Roman"/>
                <w:b/>
                <w:color w:val="000000"/>
                <w:szCs w:val="24"/>
              </w:rPr>
              <w:t>TRƯỜNG THPT NGUYỄN HỮU TIẾN</w:t>
            </w:r>
          </w:p>
          <w:p w14:paraId="514B4E9A" w14:textId="77777777" w:rsidR="007A131D" w:rsidRPr="00E84743" w:rsidRDefault="007A131D" w:rsidP="00064BFE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5670"/>
                <w:tab w:val="left" w:pos="7938"/>
              </w:tabs>
              <w:spacing w:after="0"/>
              <w:jc w:val="center"/>
              <w:rPr>
                <w:rFonts w:eastAsia="Calibri" w:cs="Times New Roman"/>
                <w:color w:val="000000"/>
                <w:szCs w:val="24"/>
              </w:rPr>
            </w:pPr>
            <w:r w:rsidRPr="00E84743">
              <w:rPr>
                <w:rFonts w:eastAsia="Calibri" w:cs="Times New Roman"/>
                <w:b/>
                <w:noProof/>
                <w:color w:val="00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B946CB4" wp14:editId="081B2304">
                      <wp:simplePos x="0" y="0"/>
                      <wp:positionH relativeFrom="column">
                        <wp:posOffset>307975</wp:posOffset>
                      </wp:positionH>
                      <wp:positionV relativeFrom="paragraph">
                        <wp:posOffset>7620</wp:posOffset>
                      </wp:positionV>
                      <wp:extent cx="2543175" cy="0"/>
                      <wp:effectExtent l="0" t="0" r="1905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431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line w14:anchorId="01CF5644" id="Straight Connector 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25pt,.6pt" to="224.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E84743">
              <w:rPr>
                <w:rFonts w:eastAsia="Calibri" w:cs="Times New Roman"/>
                <w:b/>
                <w:color w:val="FF0000"/>
                <w:szCs w:val="24"/>
              </w:rPr>
              <w:br/>
            </w:r>
          </w:p>
        </w:tc>
        <w:tc>
          <w:tcPr>
            <w:tcW w:w="4984" w:type="dxa"/>
          </w:tcPr>
          <w:p w14:paraId="51135BE9" w14:textId="4934BF2C" w:rsidR="007A131D" w:rsidRPr="00E84743" w:rsidRDefault="007A131D" w:rsidP="00064BFE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eastAsia="Calibri" w:cs="Times New Roman"/>
                <w:b/>
                <w:color w:val="000000"/>
                <w:szCs w:val="24"/>
              </w:rPr>
            </w:pPr>
            <w:r w:rsidRPr="00E84743">
              <w:rPr>
                <w:rFonts w:eastAsia="Calibri" w:cs="Times New Roman"/>
                <w:b/>
                <w:color w:val="000000"/>
                <w:szCs w:val="24"/>
              </w:rPr>
              <w:t xml:space="preserve">ĐỀ KIỂM TRA HỌC KÌ </w:t>
            </w:r>
            <w:r>
              <w:rPr>
                <w:rFonts w:eastAsia="Calibri" w:cs="Times New Roman"/>
                <w:b/>
                <w:color w:val="000000"/>
                <w:szCs w:val="24"/>
              </w:rPr>
              <w:t>I</w:t>
            </w:r>
            <w:r w:rsidRPr="00E84743">
              <w:rPr>
                <w:rFonts w:eastAsia="Calibri" w:cs="Times New Roman"/>
                <w:b/>
                <w:color w:val="000000"/>
                <w:szCs w:val="24"/>
              </w:rPr>
              <w:t xml:space="preserve">I </w:t>
            </w:r>
          </w:p>
          <w:p w14:paraId="6EB9DE0C" w14:textId="77777777" w:rsidR="007A131D" w:rsidRPr="00E84743" w:rsidRDefault="007A131D" w:rsidP="00064BFE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eastAsia="Calibri" w:cs="Times New Roman"/>
                <w:bCs/>
                <w:color w:val="000000"/>
                <w:szCs w:val="24"/>
              </w:rPr>
            </w:pPr>
            <w:r w:rsidRPr="00E84743">
              <w:rPr>
                <w:rFonts w:eastAsia="Calibri" w:cs="Times New Roman"/>
                <w:b/>
                <w:color w:val="000000"/>
                <w:szCs w:val="24"/>
              </w:rPr>
              <w:t>Năm học: 2022 - 2023</w:t>
            </w:r>
            <w:r w:rsidRPr="00E84743">
              <w:rPr>
                <w:rFonts w:eastAsia="Calibri" w:cs="Times New Roman"/>
                <w:b/>
                <w:color w:val="000000"/>
                <w:szCs w:val="24"/>
              </w:rPr>
              <w:br/>
              <w:t xml:space="preserve">Môn: </w:t>
            </w:r>
            <w:r w:rsidRPr="00356650">
              <w:rPr>
                <w:rFonts w:eastAsia="Calibri" w:cs="Times New Roman"/>
                <w:b/>
                <w:color w:val="000000"/>
                <w:szCs w:val="24"/>
              </w:rPr>
              <w:t>Toán</w:t>
            </w:r>
            <w:r w:rsidRPr="00E84743">
              <w:rPr>
                <w:rFonts w:eastAsia="Calibri" w:cs="Times New Roman"/>
                <w:b/>
                <w:color w:val="000000"/>
                <w:szCs w:val="24"/>
              </w:rPr>
              <w:t xml:space="preserve"> - Khối 11</w:t>
            </w:r>
          </w:p>
          <w:p w14:paraId="6B885B7B" w14:textId="0CBC5516" w:rsidR="007A131D" w:rsidRPr="00E84743" w:rsidRDefault="007A131D" w:rsidP="00064BFE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5670"/>
                <w:tab w:val="left" w:pos="7938"/>
              </w:tabs>
              <w:spacing w:after="0"/>
              <w:jc w:val="center"/>
              <w:rPr>
                <w:rFonts w:eastAsia="Calibri" w:cs="Times New Roman"/>
                <w:bCs/>
                <w:color w:val="000000"/>
                <w:szCs w:val="24"/>
              </w:rPr>
            </w:pPr>
            <w:r w:rsidRPr="00E84743">
              <w:rPr>
                <w:rFonts w:eastAsia="Calibri" w:cs="Times New Roman"/>
                <w:bCs/>
                <w:color w:val="000000"/>
                <w:szCs w:val="24"/>
              </w:rPr>
              <w:t xml:space="preserve">Thời gian làm bài: </w:t>
            </w:r>
            <w:r w:rsidR="0091063A">
              <w:rPr>
                <w:rFonts w:eastAsia="Calibri" w:cs="Times New Roman"/>
                <w:bCs/>
                <w:color w:val="000000"/>
                <w:szCs w:val="24"/>
              </w:rPr>
              <w:t>60</w:t>
            </w:r>
            <w:r w:rsidRPr="00E84743">
              <w:rPr>
                <w:rFonts w:eastAsia="Calibri" w:cs="Times New Roman"/>
                <w:bCs/>
                <w:color w:val="000000"/>
                <w:szCs w:val="24"/>
              </w:rPr>
              <w:t xml:space="preserve"> phút.</w:t>
            </w:r>
          </w:p>
        </w:tc>
      </w:tr>
      <w:tr w:rsidR="007A131D" w:rsidRPr="00E84743" w14:paraId="62E162B4" w14:textId="77777777" w:rsidTr="007A131D">
        <w:tc>
          <w:tcPr>
            <w:tcW w:w="4994" w:type="dxa"/>
          </w:tcPr>
          <w:p w14:paraId="1D46498F" w14:textId="77777777" w:rsidR="007A131D" w:rsidRPr="00E84743" w:rsidRDefault="007A131D" w:rsidP="00064BFE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5670"/>
                <w:tab w:val="left" w:pos="7938"/>
              </w:tabs>
              <w:spacing w:after="0" w:line="240" w:lineRule="auto"/>
              <w:rPr>
                <w:rFonts w:eastAsia="Calibri" w:cs="Times New Roman"/>
                <w:color w:val="000000"/>
                <w:szCs w:val="24"/>
              </w:rPr>
            </w:pPr>
          </w:p>
        </w:tc>
        <w:tc>
          <w:tcPr>
            <w:tcW w:w="4984" w:type="dxa"/>
          </w:tcPr>
          <w:p w14:paraId="2C80C3B9" w14:textId="77777777" w:rsidR="007A131D" w:rsidRPr="00E84743" w:rsidRDefault="007A131D" w:rsidP="00064BFE">
            <w:pPr>
              <w:tabs>
                <w:tab w:val="left" w:pos="284"/>
                <w:tab w:val="left" w:pos="567"/>
                <w:tab w:val="left" w:pos="2835"/>
                <w:tab w:val="left" w:pos="5387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eastAsia="Calibri" w:cs="Times New Roman"/>
                <w:b/>
                <w:color w:val="000000"/>
                <w:szCs w:val="24"/>
              </w:rPr>
            </w:pPr>
          </w:p>
        </w:tc>
      </w:tr>
    </w:tbl>
    <w:bookmarkEnd w:id="0"/>
    <w:p w14:paraId="5D0FB255" w14:textId="05DD2CDC" w:rsidR="00064BFE" w:rsidRPr="00A10030" w:rsidRDefault="00FB456C" w:rsidP="00C86222">
      <w:pPr>
        <w:tabs>
          <w:tab w:val="left" w:pos="284"/>
          <w:tab w:val="left" w:pos="567"/>
          <w:tab w:val="left" w:pos="3969"/>
          <w:tab w:val="left" w:pos="5387"/>
          <w:tab w:val="left" w:pos="5670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A10030">
        <w:rPr>
          <w:rFonts w:ascii="Times New Roman" w:eastAsiaTheme="minorEastAsia" w:hAnsi="Times New Roman" w:cs="Times New Roman"/>
          <w:b/>
          <w:sz w:val="26"/>
          <w:szCs w:val="26"/>
        </w:rPr>
        <w:t>Câu 1 (</w:t>
      </w:r>
      <w:r w:rsidR="00064BFE" w:rsidRPr="00A10030">
        <w:rPr>
          <w:rFonts w:ascii="Times New Roman" w:eastAsiaTheme="minorEastAsia" w:hAnsi="Times New Roman" w:cs="Times New Roman"/>
          <w:b/>
          <w:sz w:val="26"/>
          <w:szCs w:val="26"/>
        </w:rPr>
        <w:t>1</w:t>
      </w:r>
      <w:r w:rsidRPr="00A10030">
        <w:rPr>
          <w:rFonts w:ascii="Times New Roman" w:eastAsiaTheme="minorEastAsia" w:hAnsi="Times New Roman" w:cs="Times New Roman"/>
          <w:b/>
          <w:sz w:val="26"/>
          <w:szCs w:val="26"/>
        </w:rPr>
        <w:t xml:space="preserve"> điểm)</w:t>
      </w:r>
      <w:r w:rsidR="002A11F2" w:rsidRPr="00A10030">
        <w:rPr>
          <w:rFonts w:ascii="Times New Roman" w:eastAsiaTheme="minorEastAsia" w:hAnsi="Times New Roman" w:cs="Times New Roman"/>
          <w:b/>
          <w:sz w:val="26"/>
          <w:szCs w:val="26"/>
        </w:rPr>
        <w:t>.</w:t>
      </w:r>
      <w:r w:rsidR="00CE653A" w:rsidRPr="00A1003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064BFE" w:rsidRPr="00A10030">
        <w:rPr>
          <w:rFonts w:ascii="Times New Roman" w:hAnsi="Times New Roman" w:cs="Times New Roman"/>
          <w:sz w:val="26"/>
          <w:szCs w:val="26"/>
        </w:rPr>
        <w:t xml:space="preserve">Tính giới hạn sau: </w:t>
      </w:r>
      <w:r w:rsidR="00C8622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8622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C86222" w:rsidRPr="00C86222">
        <w:rPr>
          <w:rFonts w:ascii="Times New Roman" w:hAnsi="Times New Roman" w:cs="Times New Roman"/>
          <w:position w:val="-30"/>
          <w:sz w:val="26"/>
          <w:szCs w:val="26"/>
        </w:rPr>
        <w:object w:dxaOrig="1660" w:dyaOrig="740" w14:anchorId="66F991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37.5pt" o:ole="">
            <v:imagedata r:id="rId8" o:title=""/>
          </v:shape>
          <o:OLEObject Type="Embed" ProgID="Equation.DSMT4" ShapeID="_x0000_i1025" DrawAspect="Content" ObjectID="_1747774427" r:id="rId9"/>
        </w:object>
      </w:r>
      <w:r w:rsidR="00064BFE" w:rsidRPr="00A10030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CEC0F3B" w14:textId="77777777" w:rsidR="00064BFE" w:rsidRPr="00C6636B" w:rsidRDefault="005661F9" w:rsidP="00A10030">
      <w:pPr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>Câu 2 (</w:t>
      </w:r>
      <w:r w:rsidR="00064BFE"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>2</w:t>
      </w:r>
      <w:r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 xml:space="preserve"> điểm)</w:t>
      </w:r>
      <w:r w:rsidR="002A11F2"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>.</w:t>
      </w:r>
      <w:r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 xml:space="preserve"> </w:t>
      </w:r>
      <w:r w:rsidR="00064BFE" w:rsidRPr="00C6636B">
        <w:rPr>
          <w:rFonts w:ascii="Times New Roman" w:hAnsi="Times New Roman" w:cs="Times New Roman"/>
          <w:sz w:val="26"/>
          <w:szCs w:val="26"/>
          <w:lang w:val="vi-VN"/>
        </w:rPr>
        <w:t>Tính đạo hàm của các hàm số sau</w:t>
      </w:r>
    </w:p>
    <w:p w14:paraId="765BF21A" w14:textId="5B14328A" w:rsidR="00064BFE" w:rsidRPr="00C6636B" w:rsidRDefault="00064BFE" w:rsidP="00346041">
      <w:pPr>
        <w:tabs>
          <w:tab w:val="left" w:pos="284"/>
          <w:tab w:val="left" w:pos="709"/>
          <w:tab w:val="left" w:pos="5387"/>
          <w:tab w:val="left" w:pos="5812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A10030">
        <w:rPr>
          <w:rFonts w:ascii="Times New Roman" w:hAnsi="Times New Roman" w:cs="Times New Roman"/>
          <w:sz w:val="26"/>
          <w:szCs w:val="26"/>
          <w:lang w:val="vi-VN"/>
        </w:rPr>
        <w:tab/>
        <w:t>a</w:t>
      </w:r>
      <w:r w:rsidR="00A10030" w:rsidRPr="00C6636B">
        <w:rPr>
          <w:rFonts w:ascii="Times New Roman" w:hAnsi="Times New Roman" w:cs="Times New Roman"/>
          <w:sz w:val="26"/>
          <w:szCs w:val="26"/>
          <w:lang w:val="fr-FR"/>
        </w:rPr>
        <w:t>)</w:t>
      </w:r>
      <w:r w:rsidRPr="00C6636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86222" w:rsidRPr="00A1003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40" w:dyaOrig="460" w14:anchorId="63B0FB99">
          <v:shape id="_x0000_i1026" type="#_x0000_t75" style="width:107.5pt;height:22.5pt" o:ole="">
            <v:imagedata r:id="rId10" o:title=""/>
          </v:shape>
          <o:OLEObject Type="Embed" ProgID="Equation.DSMT4" ShapeID="_x0000_i1026" DrawAspect="Content" ObjectID="_1747774428" r:id="rId11"/>
        </w:object>
      </w:r>
      <w:r w:rsidRPr="00C6636B">
        <w:rPr>
          <w:rFonts w:ascii="Times New Roman" w:hAnsi="Times New Roman" w:cs="Times New Roman"/>
          <w:sz w:val="26"/>
          <w:szCs w:val="26"/>
          <w:lang w:val="fr-FR"/>
        </w:rPr>
        <w:tab/>
        <w:t>b</w:t>
      </w:r>
      <w:r w:rsidR="00A10030" w:rsidRPr="00C6636B">
        <w:rPr>
          <w:rFonts w:ascii="Times New Roman" w:hAnsi="Times New Roman" w:cs="Times New Roman"/>
          <w:sz w:val="26"/>
          <w:szCs w:val="26"/>
          <w:lang w:val="fr-FR"/>
        </w:rPr>
        <w:t>)</w:t>
      </w:r>
      <w:r w:rsidRPr="00C6636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46041" w:rsidRPr="00C6636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86222" w:rsidRPr="00C86222">
        <w:rPr>
          <w:rFonts w:ascii="Times New Roman" w:hAnsi="Times New Roman" w:cs="Times New Roman"/>
          <w:position w:val="-26"/>
          <w:sz w:val="26"/>
          <w:szCs w:val="26"/>
        </w:rPr>
        <w:object w:dxaOrig="1620" w:dyaOrig="700" w14:anchorId="17B10E07">
          <v:shape id="_x0000_i1027" type="#_x0000_t75" style="width:81pt;height:35.5pt" o:ole="">
            <v:imagedata r:id="rId12" o:title=""/>
          </v:shape>
          <o:OLEObject Type="Embed" ProgID="Equation.DSMT4" ShapeID="_x0000_i1027" DrawAspect="Content" ObjectID="_1747774429" r:id="rId13"/>
        </w:object>
      </w:r>
      <w:r w:rsidRPr="00C6636B">
        <w:rPr>
          <w:rFonts w:ascii="Times New Roman" w:hAnsi="Times New Roman" w:cs="Times New Roman"/>
          <w:sz w:val="26"/>
          <w:szCs w:val="26"/>
          <w:lang w:val="fr-FR"/>
        </w:rPr>
        <w:t xml:space="preserve">          </w:t>
      </w:r>
    </w:p>
    <w:p w14:paraId="4CF74985" w14:textId="68461477" w:rsidR="00064BFE" w:rsidRPr="00C6636B" w:rsidRDefault="00064BFE" w:rsidP="00346041">
      <w:pPr>
        <w:tabs>
          <w:tab w:val="left" w:pos="284"/>
          <w:tab w:val="left" w:pos="709"/>
          <w:tab w:val="left" w:pos="5387"/>
          <w:tab w:val="left" w:pos="5812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6636B">
        <w:rPr>
          <w:rFonts w:ascii="Times New Roman" w:hAnsi="Times New Roman" w:cs="Times New Roman"/>
          <w:sz w:val="26"/>
          <w:szCs w:val="26"/>
          <w:lang w:val="fr-FR"/>
        </w:rPr>
        <w:tab/>
        <w:t>c</w:t>
      </w:r>
      <w:r w:rsidR="00A10030" w:rsidRPr="00C6636B">
        <w:rPr>
          <w:rFonts w:ascii="Times New Roman" w:hAnsi="Times New Roman" w:cs="Times New Roman"/>
          <w:sz w:val="26"/>
          <w:szCs w:val="26"/>
          <w:lang w:val="fr-FR"/>
        </w:rPr>
        <w:t>)</w:t>
      </w:r>
      <w:r w:rsidRPr="00C6636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86222" w:rsidRPr="00C86222">
        <w:rPr>
          <w:rFonts w:ascii="Times New Roman" w:hAnsi="Times New Roman" w:cs="Times New Roman"/>
          <w:position w:val="-26"/>
          <w:sz w:val="26"/>
          <w:szCs w:val="26"/>
        </w:rPr>
        <w:object w:dxaOrig="2040" w:dyaOrig="680" w14:anchorId="7E73D62A">
          <v:shape id="_x0000_i1028" type="#_x0000_t75" style="width:102pt;height:34pt" o:ole="">
            <v:imagedata r:id="rId14" o:title=""/>
          </v:shape>
          <o:OLEObject Type="Embed" ProgID="Equation.DSMT4" ShapeID="_x0000_i1028" DrawAspect="Content" ObjectID="_1747774430" r:id="rId15"/>
        </w:object>
      </w:r>
      <w:r w:rsidRPr="00C6636B">
        <w:rPr>
          <w:rFonts w:ascii="Times New Roman" w:hAnsi="Times New Roman" w:cs="Times New Roman"/>
          <w:sz w:val="26"/>
          <w:szCs w:val="26"/>
          <w:lang w:val="fr-FR"/>
        </w:rPr>
        <w:t xml:space="preserve">    </w:t>
      </w:r>
      <w:r w:rsidRPr="00A10030">
        <w:rPr>
          <w:rFonts w:ascii="Times New Roman" w:hAnsi="Times New Roman" w:cs="Times New Roman"/>
          <w:sz w:val="26"/>
          <w:szCs w:val="26"/>
          <w:lang w:val="vi-VN"/>
        </w:rPr>
        <w:tab/>
        <w:t>d</w:t>
      </w:r>
      <w:r w:rsidR="00A10030" w:rsidRPr="00C6636B">
        <w:rPr>
          <w:rFonts w:ascii="Times New Roman" w:hAnsi="Times New Roman" w:cs="Times New Roman"/>
          <w:sz w:val="26"/>
          <w:szCs w:val="26"/>
          <w:lang w:val="fr-FR"/>
        </w:rPr>
        <w:t>)</w:t>
      </w:r>
      <w:r w:rsidRPr="00A1003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10030">
        <w:rPr>
          <w:rFonts w:ascii="Times New Roman" w:hAnsi="Times New Roman" w:cs="Times New Roman"/>
          <w:sz w:val="26"/>
          <w:szCs w:val="26"/>
          <w:lang w:val="vi-VN"/>
        </w:rPr>
        <w:tab/>
        <w:t>y = tan4x</w:t>
      </w:r>
      <w:r w:rsidRPr="00C6636B">
        <w:rPr>
          <w:rFonts w:ascii="Times New Roman" w:hAnsi="Times New Roman" w:cs="Times New Roman"/>
          <w:sz w:val="26"/>
          <w:szCs w:val="26"/>
          <w:lang w:val="fr-FR"/>
        </w:rPr>
        <w:t xml:space="preserve"> – cot2x         </w:t>
      </w:r>
    </w:p>
    <w:p w14:paraId="0EC7224A" w14:textId="51AEBC15" w:rsidR="002A11F2" w:rsidRPr="00C6636B" w:rsidRDefault="005661F9" w:rsidP="00A10030">
      <w:pPr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6636B">
        <w:rPr>
          <w:rFonts w:ascii="Times New Roman" w:eastAsiaTheme="minorEastAsia" w:hAnsi="Times New Roman" w:cs="Times New Roman"/>
          <w:b/>
          <w:sz w:val="26"/>
          <w:szCs w:val="26"/>
          <w:lang w:val="fr-FR"/>
        </w:rPr>
        <w:t>Câu 3</w:t>
      </w:r>
      <w:r w:rsidR="002A11F2" w:rsidRPr="00C6636B">
        <w:rPr>
          <w:rFonts w:ascii="Times New Roman" w:eastAsiaTheme="minorEastAsia" w:hAnsi="Times New Roman" w:cs="Times New Roman"/>
          <w:b/>
          <w:sz w:val="26"/>
          <w:szCs w:val="26"/>
          <w:lang w:val="fr-FR"/>
        </w:rPr>
        <w:t xml:space="preserve"> </w:t>
      </w:r>
      <w:r w:rsidRPr="00C6636B">
        <w:rPr>
          <w:rFonts w:ascii="Times New Roman" w:eastAsiaTheme="minorEastAsia" w:hAnsi="Times New Roman" w:cs="Times New Roman"/>
          <w:b/>
          <w:sz w:val="26"/>
          <w:szCs w:val="26"/>
          <w:lang w:val="fr-FR"/>
        </w:rPr>
        <w:t>(1 điểm)</w:t>
      </w:r>
      <w:r w:rsidR="002A11F2" w:rsidRPr="00C6636B">
        <w:rPr>
          <w:rFonts w:ascii="Times New Roman" w:eastAsiaTheme="minorEastAsia" w:hAnsi="Times New Roman" w:cs="Times New Roman"/>
          <w:b/>
          <w:sz w:val="26"/>
          <w:szCs w:val="26"/>
          <w:lang w:val="fr-FR"/>
        </w:rPr>
        <w:t>.</w:t>
      </w:r>
      <w:r w:rsidRPr="00C6636B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w:r w:rsidR="00064BFE" w:rsidRPr="00A10030">
        <w:rPr>
          <w:rFonts w:ascii="Times New Roman" w:hAnsi="Times New Roman" w:cs="Times New Roman"/>
          <w:sz w:val="26"/>
          <w:szCs w:val="26"/>
          <w:lang w:val="vi-VN"/>
        </w:rPr>
        <w:t xml:space="preserve">Gọi (C) là đồ thị hàm số </w:t>
      </w:r>
      <w:r w:rsidR="00C86222" w:rsidRPr="00C86222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800" w:dyaOrig="700" w14:anchorId="2404B3DD">
          <v:shape id="_x0000_i1029" type="#_x0000_t75" style="width:90.5pt;height:35.5pt" o:ole="">
            <v:imagedata r:id="rId16" o:title=""/>
          </v:shape>
          <o:OLEObject Type="Embed" ProgID="Equation.DSMT4" ShapeID="_x0000_i1029" DrawAspect="Content" ObjectID="_1747774431" r:id="rId17"/>
        </w:object>
      </w:r>
      <w:r w:rsidR="00064BFE" w:rsidRPr="00A10030">
        <w:rPr>
          <w:rFonts w:ascii="Times New Roman" w:hAnsi="Times New Roman" w:cs="Times New Roman"/>
          <w:sz w:val="26"/>
          <w:szCs w:val="26"/>
          <w:lang w:val="vi-VN"/>
        </w:rPr>
        <w:t xml:space="preserve"> và M là một điểm trên (C) có tung độ bằng 2 và hoành độ là một số dương. Viết phương trình tiếp tuyến của (C) tại M.</w:t>
      </w:r>
    </w:p>
    <w:p w14:paraId="131255FF" w14:textId="4D4EEF96" w:rsidR="002A11F2" w:rsidRPr="00C6636B" w:rsidRDefault="00FB456C" w:rsidP="00A10030">
      <w:pPr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vi-VN"/>
        </w:rPr>
      </w:pPr>
      <w:r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 xml:space="preserve">Câu </w:t>
      </w:r>
      <w:r w:rsidR="005661F9"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>4</w:t>
      </w:r>
      <w:r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 xml:space="preserve"> (1 điểm)</w:t>
      </w:r>
      <w:r w:rsidR="002A11F2"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>.</w:t>
      </w:r>
      <w:r w:rsidR="00CE653A" w:rsidRPr="00C6636B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064BFE" w:rsidRPr="00A10030">
        <w:rPr>
          <w:rFonts w:ascii="Times New Roman" w:hAnsi="Times New Roman" w:cs="Times New Roman"/>
          <w:sz w:val="26"/>
          <w:szCs w:val="26"/>
          <w:lang w:val="vi-VN"/>
        </w:rPr>
        <w:t xml:space="preserve">Cho hàm số </w:t>
      </w:r>
      <w:r w:rsidR="00C86222" w:rsidRPr="00A10030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820" w:dyaOrig="380" w14:anchorId="71AC3890">
          <v:shape id="_x0000_i1030" type="#_x0000_t75" style="width:91pt;height:19pt" o:ole="">
            <v:imagedata r:id="rId18" o:title=""/>
          </v:shape>
          <o:OLEObject Type="Embed" ProgID="Equation.DSMT4" ShapeID="_x0000_i1030" DrawAspect="Content" ObjectID="_1747774432" r:id="rId19"/>
        </w:object>
      </w:r>
      <w:r w:rsidR="00064BFE" w:rsidRPr="00A10030">
        <w:rPr>
          <w:rFonts w:ascii="Times New Roman" w:hAnsi="Times New Roman" w:cs="Times New Roman"/>
          <w:sz w:val="26"/>
          <w:szCs w:val="26"/>
          <w:lang w:val="vi-VN"/>
        </w:rPr>
        <w:t xml:space="preserve"> có đồ thị (C). Viết phương trình tiếp tuyến của (C), biết tiếp tuyến song song với đường thẳng (d): y = - 9x  + 2</w:t>
      </w:r>
    </w:p>
    <w:p w14:paraId="0B273F5A" w14:textId="33DD5692" w:rsidR="002A11F2" w:rsidRPr="00C6636B" w:rsidRDefault="005661F9" w:rsidP="00A10030">
      <w:pPr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jc w:val="both"/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</w:pPr>
      <w:r w:rsidRPr="00C6636B">
        <w:rPr>
          <w:rFonts w:ascii="Times New Roman" w:eastAsiaTheme="minorEastAsia" w:hAnsi="Times New Roman" w:cs="Times New Roman"/>
          <w:b/>
          <w:bCs/>
          <w:sz w:val="26"/>
          <w:szCs w:val="26"/>
          <w:lang w:val="vi-VN"/>
        </w:rPr>
        <w:t xml:space="preserve">Câu 5 </w:t>
      </w:r>
      <w:r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>(1 điểm)</w:t>
      </w:r>
      <w:r w:rsidR="000D4039" w:rsidRPr="00C6636B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>.</w:t>
      </w:r>
      <w:r w:rsidRPr="00C6636B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="00064BFE" w:rsidRPr="00C663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Một vật chuyển động theo phương trình </w:t>
      </w:r>
      <w:r w:rsidR="00C86222" w:rsidRPr="00A10030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20" w:dyaOrig="340" w14:anchorId="0AAB7362">
          <v:shape id="_x0000_i1031" type="#_x0000_t75" style="width:95.5pt;height:17pt" o:ole="">
            <v:imagedata r:id="rId20" o:title=""/>
          </v:shape>
          <o:OLEObject Type="Embed" ProgID="Equation.DSMT4" ShapeID="_x0000_i1031" DrawAspect="Content" ObjectID="_1747774433" r:id="rId21"/>
        </w:object>
      </w:r>
      <w:r w:rsidR="00064BFE" w:rsidRPr="00C663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, trong đó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s</m:t>
        </m:r>
      </m:oMath>
      <w:r w:rsidR="00064BFE" w:rsidRPr="00C663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là </w:t>
      </w:r>
      <w:r w:rsidR="00B41F9B" w:rsidRPr="00C663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quãng</w:t>
      </w:r>
      <w:r w:rsidR="00064BFE" w:rsidRPr="00C663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đường của vật tính bằng đơn vị mét và thời gian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t</m:t>
        </m:r>
      </m:oMath>
      <w:r w:rsidR="00064BFE" w:rsidRPr="00C663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tính bằng giây. Tính vận tốc và gia tốc của vật này ở thời điểm 2 giây.</w:t>
      </w:r>
    </w:p>
    <w:p w14:paraId="18C8748C" w14:textId="52D3F28F" w:rsidR="00064BFE" w:rsidRPr="00C6636B" w:rsidRDefault="005661F9" w:rsidP="00A10030">
      <w:pPr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6636B">
        <w:rPr>
          <w:rFonts w:ascii="Times New Roman" w:eastAsiaTheme="minorEastAsia" w:hAnsi="Times New Roman" w:cs="Times New Roman"/>
          <w:b/>
          <w:bCs/>
          <w:sz w:val="26"/>
          <w:szCs w:val="26"/>
          <w:lang w:val="vi-VN"/>
        </w:rPr>
        <w:t>Câu 6 (</w:t>
      </w:r>
      <w:r w:rsidR="00064BFE" w:rsidRPr="00C6636B">
        <w:rPr>
          <w:rFonts w:ascii="Times New Roman" w:eastAsiaTheme="minorEastAsia" w:hAnsi="Times New Roman" w:cs="Times New Roman"/>
          <w:b/>
          <w:bCs/>
          <w:sz w:val="26"/>
          <w:szCs w:val="26"/>
          <w:lang w:val="vi-VN"/>
        </w:rPr>
        <w:t>4</w:t>
      </w:r>
      <w:r w:rsidRPr="00C6636B">
        <w:rPr>
          <w:rFonts w:ascii="Times New Roman" w:eastAsiaTheme="minorEastAsia" w:hAnsi="Times New Roman" w:cs="Times New Roman"/>
          <w:b/>
          <w:bCs/>
          <w:sz w:val="26"/>
          <w:szCs w:val="26"/>
          <w:lang w:val="vi-VN"/>
        </w:rPr>
        <w:t xml:space="preserve"> điểm)</w:t>
      </w:r>
      <w:r w:rsidR="000D4039" w:rsidRPr="00C6636B">
        <w:rPr>
          <w:rFonts w:ascii="Times New Roman" w:eastAsiaTheme="minorEastAsia" w:hAnsi="Times New Roman" w:cs="Times New Roman"/>
          <w:b/>
          <w:bCs/>
          <w:sz w:val="26"/>
          <w:szCs w:val="26"/>
          <w:lang w:val="vi-VN"/>
        </w:rPr>
        <w:t>.</w:t>
      </w:r>
      <w:r w:rsidR="00CE653A" w:rsidRPr="00C6636B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064BFE" w:rsidRPr="00C6636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ho hình chóp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S.ABCD,</m:t>
        </m:r>
      </m:oMath>
      <w:r w:rsidR="00064BFE" w:rsidRPr="00C6636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SA⊥</m:t>
        </m:r>
        <m:d>
          <m:d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ABCD</m:t>
            </m:r>
          </m:e>
        </m:d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.</m:t>
        </m:r>
      </m:oMath>
      <w:r w:rsidR="00C86222" w:rsidRPr="00C6636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064BFE" w:rsidRPr="00C6636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Đáy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ABCD</m:t>
        </m:r>
      </m:oMath>
      <w:r w:rsidR="00064BFE" w:rsidRPr="00C6636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 hình chữ nhật </w:t>
      </w:r>
      <w:r w:rsidR="00C86222" w:rsidRPr="00C6636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       </w:t>
      </w:r>
      <w:r w:rsidR="00064BFE" w:rsidRPr="00C6636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AD = 2AB = 2a, 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SA=a.</m:t>
        </m:r>
      </m:oMath>
      <w:r w:rsidR="00064BFE" w:rsidRPr="00C6636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Gọi M là trung điểm của AD, N là điểm đối xứng của D qua C.</w:t>
      </w:r>
    </w:p>
    <w:p w14:paraId="5D2BCBAA" w14:textId="0D573BBD" w:rsidR="00064BFE" w:rsidRPr="00A10030" w:rsidRDefault="00A10030" w:rsidP="00A10030">
      <w:pPr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6636B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="00064BFE" w:rsidRPr="00A10030">
        <w:rPr>
          <w:rFonts w:ascii="Times New Roman" w:eastAsia="Times New Roman" w:hAnsi="Times New Roman" w:cs="Times New Roman"/>
          <w:sz w:val="26"/>
          <w:szCs w:val="26"/>
        </w:rPr>
        <w:t>a</w:t>
      </w:r>
      <w:r w:rsidRPr="00A10030">
        <w:rPr>
          <w:rFonts w:ascii="Times New Roman" w:eastAsia="Times New Roman" w:hAnsi="Times New Roman" w:cs="Times New Roman"/>
          <w:sz w:val="26"/>
          <w:szCs w:val="26"/>
        </w:rPr>
        <w:t>.</w:t>
      </w:r>
      <w:r w:rsidR="00064BFE" w:rsidRPr="00A10030">
        <w:rPr>
          <w:rFonts w:ascii="Times New Roman" w:eastAsia="Times New Roman" w:hAnsi="Times New Roman" w:cs="Times New Roman"/>
          <w:sz w:val="26"/>
          <w:szCs w:val="26"/>
        </w:rPr>
        <w:t xml:space="preserve"> Chứng minh: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BC⊥(SAB).</m:t>
        </m:r>
      </m:oMath>
    </w:p>
    <w:p w14:paraId="74312A6C" w14:textId="45AC7CF9" w:rsidR="00064BFE" w:rsidRPr="00A10030" w:rsidRDefault="00A10030" w:rsidP="00A10030">
      <w:pPr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10030">
        <w:rPr>
          <w:rFonts w:ascii="Times New Roman" w:eastAsia="Times New Roman" w:hAnsi="Times New Roman" w:cs="Times New Roman"/>
          <w:sz w:val="26"/>
          <w:szCs w:val="26"/>
        </w:rPr>
        <w:tab/>
      </w:r>
      <w:r w:rsidR="00064BFE" w:rsidRPr="00A10030">
        <w:rPr>
          <w:rFonts w:ascii="Times New Roman" w:eastAsia="Times New Roman" w:hAnsi="Times New Roman" w:cs="Times New Roman"/>
          <w:sz w:val="26"/>
          <w:szCs w:val="26"/>
        </w:rPr>
        <w:t>b</w:t>
      </w:r>
      <w:r w:rsidRPr="00A10030">
        <w:rPr>
          <w:rFonts w:ascii="Times New Roman" w:eastAsia="Times New Roman" w:hAnsi="Times New Roman" w:cs="Times New Roman"/>
          <w:sz w:val="26"/>
          <w:szCs w:val="26"/>
        </w:rPr>
        <w:t>.</w:t>
      </w:r>
      <w:r w:rsidR="00064BFE" w:rsidRPr="00A10030">
        <w:rPr>
          <w:rFonts w:ascii="Times New Roman" w:eastAsia="Times New Roman" w:hAnsi="Times New Roman" w:cs="Times New Roman"/>
          <w:sz w:val="26"/>
          <w:szCs w:val="26"/>
        </w:rPr>
        <w:t xml:space="preserve"> Chứng minh: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BM⊥SN</m:t>
        </m:r>
      </m:oMath>
      <w:r w:rsidR="00064BFE" w:rsidRPr="00A10030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D356021" w14:textId="77A5CA84" w:rsidR="00064BFE" w:rsidRPr="00A10030" w:rsidRDefault="00A10030" w:rsidP="00A10030">
      <w:pPr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10030">
        <w:rPr>
          <w:rFonts w:ascii="Times New Roman" w:eastAsia="Times New Roman" w:hAnsi="Times New Roman" w:cs="Times New Roman"/>
          <w:sz w:val="26"/>
          <w:szCs w:val="26"/>
        </w:rPr>
        <w:tab/>
      </w:r>
      <w:r w:rsidR="00064BFE" w:rsidRPr="00A10030">
        <w:rPr>
          <w:rFonts w:ascii="Times New Roman" w:eastAsia="Times New Roman" w:hAnsi="Times New Roman" w:cs="Times New Roman"/>
          <w:sz w:val="26"/>
          <w:szCs w:val="26"/>
        </w:rPr>
        <w:t>c</w:t>
      </w:r>
      <w:r w:rsidRPr="00A10030">
        <w:rPr>
          <w:rFonts w:ascii="Times New Roman" w:eastAsia="Times New Roman" w:hAnsi="Times New Roman" w:cs="Times New Roman"/>
          <w:sz w:val="26"/>
          <w:szCs w:val="26"/>
        </w:rPr>
        <w:t>.</w:t>
      </w:r>
      <w:r w:rsidR="00064BFE" w:rsidRPr="00A10030">
        <w:rPr>
          <w:rFonts w:ascii="Times New Roman" w:eastAsia="Times New Roman" w:hAnsi="Times New Roman" w:cs="Times New Roman"/>
          <w:sz w:val="26"/>
          <w:szCs w:val="26"/>
        </w:rPr>
        <w:t xml:space="preserve"> Xác định và tính số đo của góc giữa hai mặt phẳng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(SBC)</m:t>
        </m:r>
      </m:oMath>
      <w:r w:rsidR="00064BFE" w:rsidRPr="00A10030">
        <w:rPr>
          <w:rFonts w:ascii="Times New Roman" w:eastAsia="Times New Roman" w:hAnsi="Times New Roman" w:cs="Times New Roman"/>
          <w:sz w:val="26"/>
          <w:szCs w:val="26"/>
        </w:rPr>
        <w:t xml:space="preserve"> và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ABCD</m:t>
            </m:r>
          </m:e>
        </m:d>
      </m:oMath>
      <w:r w:rsidR="00064BFE" w:rsidRPr="00A10030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23B5A53C" w14:textId="565712D5" w:rsidR="00064BFE" w:rsidRPr="00A10030" w:rsidRDefault="00A10030" w:rsidP="00A10030">
      <w:pPr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6636B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064BFE" w:rsidRPr="00C6636B">
        <w:rPr>
          <w:rFonts w:ascii="Times New Roman" w:eastAsia="Times New Roman" w:hAnsi="Times New Roman" w:cs="Times New Roman"/>
          <w:bCs/>
          <w:sz w:val="26"/>
          <w:szCs w:val="26"/>
        </w:rPr>
        <w:t>d</w:t>
      </w:r>
      <w:r w:rsidRPr="00C6636B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="00064BFE" w:rsidRPr="00C6636B">
        <w:rPr>
          <w:rFonts w:ascii="Times New Roman" w:eastAsia="Times New Roman" w:hAnsi="Times New Roman" w:cs="Times New Roman"/>
          <w:bCs/>
          <w:sz w:val="26"/>
          <w:szCs w:val="26"/>
        </w:rPr>
        <w:t xml:space="preserve"> Tính khoảng cách từ điểm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M</m:t>
        </m:r>
      </m:oMath>
      <w:r w:rsidR="00064BFE" w:rsidRPr="00C6636B">
        <w:rPr>
          <w:rFonts w:ascii="Times New Roman" w:eastAsia="Times New Roman" w:hAnsi="Times New Roman" w:cs="Times New Roman"/>
          <w:bCs/>
          <w:sz w:val="26"/>
          <w:szCs w:val="26"/>
        </w:rPr>
        <w:t xml:space="preserve"> đến mặt phẳng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SCD</m:t>
            </m:r>
          </m:e>
        </m:d>
      </m:oMath>
      <w:r w:rsidR="00064BFE" w:rsidRPr="00A10030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4EBD63AD" w14:textId="77777777" w:rsidR="00A10030" w:rsidRPr="00A10030" w:rsidRDefault="00A10030" w:rsidP="00064BFE">
      <w:pPr>
        <w:pStyle w:val="ListParagraph"/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ind w:left="0"/>
        <w:jc w:val="center"/>
        <w:rPr>
          <w:rFonts w:ascii="Times New Roman" w:eastAsiaTheme="minorEastAsia" w:hAnsi="Times New Roman" w:cs="Times New Roman"/>
          <w:b/>
          <w:bCs/>
          <w:sz w:val="26"/>
          <w:szCs w:val="26"/>
        </w:rPr>
      </w:pPr>
    </w:p>
    <w:p w14:paraId="0A04F12A" w14:textId="0E9D972D" w:rsidR="00FB456C" w:rsidRPr="00A10030" w:rsidRDefault="00FB456C" w:rsidP="00064BFE">
      <w:pPr>
        <w:pStyle w:val="ListParagraph"/>
        <w:tabs>
          <w:tab w:val="left" w:pos="284"/>
          <w:tab w:val="left" w:pos="567"/>
          <w:tab w:val="left" w:pos="5387"/>
          <w:tab w:val="left" w:pos="5670"/>
        </w:tabs>
        <w:spacing w:after="0" w:line="288" w:lineRule="auto"/>
        <w:ind w:left="0"/>
        <w:jc w:val="center"/>
        <w:rPr>
          <w:rFonts w:ascii="Times New Roman" w:eastAsiaTheme="minorEastAsia" w:hAnsi="Times New Roman" w:cs="Times New Roman"/>
          <w:b/>
          <w:bCs/>
          <w:sz w:val="26"/>
          <w:szCs w:val="26"/>
        </w:rPr>
      </w:pPr>
      <w:r w:rsidRPr="00A10030">
        <w:rPr>
          <w:rFonts w:ascii="Times New Roman" w:eastAsiaTheme="minorEastAsia" w:hAnsi="Times New Roman" w:cs="Times New Roman"/>
          <w:b/>
          <w:bCs/>
          <w:sz w:val="26"/>
          <w:szCs w:val="26"/>
        </w:rPr>
        <w:t>----</w:t>
      </w:r>
      <w:r w:rsidR="000D4039" w:rsidRPr="00A1003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</w:t>
      </w:r>
      <w:r w:rsidRPr="00A10030">
        <w:rPr>
          <w:rFonts w:ascii="Times New Roman" w:eastAsiaTheme="minorEastAsia" w:hAnsi="Times New Roman" w:cs="Times New Roman"/>
          <w:b/>
          <w:bCs/>
          <w:sz w:val="26"/>
          <w:szCs w:val="26"/>
        </w:rPr>
        <w:t>HẾT</w:t>
      </w:r>
      <w:r w:rsidR="000D4039" w:rsidRPr="00A1003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</w:t>
      </w:r>
      <w:r w:rsidRPr="00A10030">
        <w:rPr>
          <w:rFonts w:ascii="Times New Roman" w:eastAsiaTheme="minorEastAsia" w:hAnsi="Times New Roman" w:cs="Times New Roman"/>
          <w:b/>
          <w:bCs/>
          <w:sz w:val="26"/>
          <w:szCs w:val="26"/>
        </w:rPr>
        <w:t>---</w:t>
      </w:r>
    </w:p>
    <w:p w14:paraId="2740BD68" w14:textId="0361B43E" w:rsidR="00FE17FC" w:rsidRDefault="00FE17FC" w:rsidP="00064BFE">
      <w:pPr>
        <w:tabs>
          <w:tab w:val="left" w:pos="567"/>
          <w:tab w:val="left" w:pos="5387"/>
          <w:tab w:val="left" w:pos="5670"/>
        </w:tabs>
        <w:spacing w:after="0" w:line="276" w:lineRule="auto"/>
        <w:jc w:val="center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</w:p>
    <w:p w14:paraId="6C6E9E35" w14:textId="0EEC2E8A" w:rsidR="00EA75C7" w:rsidRDefault="00EA75C7" w:rsidP="00064BFE">
      <w:pPr>
        <w:tabs>
          <w:tab w:val="left" w:pos="567"/>
          <w:tab w:val="left" w:pos="5387"/>
          <w:tab w:val="left" w:pos="5670"/>
        </w:tabs>
        <w:spacing w:after="0" w:line="276" w:lineRule="auto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</w:p>
    <w:p w14:paraId="48C6850D" w14:textId="77777777" w:rsidR="00B13F6F" w:rsidRPr="00356650" w:rsidRDefault="00B13F6F" w:rsidP="00064BFE">
      <w:pPr>
        <w:tabs>
          <w:tab w:val="left" w:pos="567"/>
          <w:tab w:val="left" w:pos="5387"/>
          <w:tab w:val="left" w:pos="5670"/>
        </w:tabs>
        <w:spacing w:after="200" w:line="276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14:paraId="77FF2711" w14:textId="77777777" w:rsidR="00064BFE" w:rsidRDefault="00064BFE" w:rsidP="00064BFE">
      <w:pPr>
        <w:tabs>
          <w:tab w:val="left" w:pos="567"/>
          <w:tab w:val="left" w:pos="5387"/>
          <w:tab w:val="left" w:pos="5670"/>
        </w:tabs>
        <w:spacing w:after="200" w:line="276" w:lineRule="auto"/>
        <w:rPr>
          <w:b/>
          <w:bCs/>
        </w:rPr>
      </w:pPr>
      <w:r>
        <w:rPr>
          <w:b/>
          <w:bCs/>
        </w:rPr>
        <w:br w:type="page"/>
      </w:r>
    </w:p>
    <w:p w14:paraId="6D734890" w14:textId="3ECDCB5B" w:rsidR="00DB3079" w:rsidRPr="00B90B5A" w:rsidRDefault="00DB3079" w:rsidP="00064BFE">
      <w:pPr>
        <w:tabs>
          <w:tab w:val="left" w:pos="284"/>
          <w:tab w:val="left" w:pos="567"/>
          <w:tab w:val="left" w:pos="5387"/>
          <w:tab w:val="left" w:pos="5670"/>
        </w:tabs>
        <w:spacing w:after="0" w:line="240" w:lineRule="auto"/>
        <w:rPr>
          <w:rFonts w:ascii="Times New Roman" w:eastAsia="Arial" w:hAnsi="Times New Roman" w:cs="Times New Roman"/>
          <w:b/>
          <w:bCs/>
          <w:sz w:val="24"/>
          <w:szCs w:val="24"/>
          <w:lang w:val="pt-BR"/>
        </w:rPr>
      </w:pPr>
      <w:r w:rsidRPr="00B90B5A">
        <w:rPr>
          <w:rFonts w:ascii="Times New Roman" w:eastAsia="Arial" w:hAnsi="Times New Roman" w:cs="Times New Roman"/>
          <w:b/>
          <w:bCs/>
          <w:sz w:val="24"/>
          <w:szCs w:val="24"/>
          <w:lang w:val="pt-BR"/>
        </w:rPr>
        <w:lastRenderedPageBreak/>
        <w:t>TRƯỜNG THPT NGUYỄN HỮU TIẾN</w:t>
      </w:r>
    </w:p>
    <w:p w14:paraId="7AB3BF35" w14:textId="77777777" w:rsidR="00DB3079" w:rsidRPr="00B90B5A" w:rsidRDefault="00DB3079" w:rsidP="00064BFE">
      <w:pPr>
        <w:tabs>
          <w:tab w:val="left" w:pos="284"/>
          <w:tab w:val="left" w:pos="567"/>
          <w:tab w:val="left" w:pos="5387"/>
          <w:tab w:val="left" w:pos="5670"/>
        </w:tabs>
        <w:spacing w:after="0" w:line="240" w:lineRule="auto"/>
        <w:rPr>
          <w:rFonts w:ascii="Times New Roman" w:eastAsia="Arial" w:hAnsi="Times New Roman" w:cs="Times New Roman"/>
          <w:b/>
          <w:bCs/>
          <w:sz w:val="24"/>
          <w:szCs w:val="24"/>
          <w:lang w:val="pt-BR"/>
        </w:rPr>
      </w:pPr>
    </w:p>
    <w:p w14:paraId="5CBB610B" w14:textId="77777777" w:rsidR="00DB3079" w:rsidRPr="00B90B5A" w:rsidRDefault="00DB3079" w:rsidP="00064BFE">
      <w:pPr>
        <w:tabs>
          <w:tab w:val="left" w:pos="284"/>
          <w:tab w:val="left" w:pos="567"/>
          <w:tab w:val="left" w:pos="5387"/>
          <w:tab w:val="left" w:pos="5670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  <w:lang w:val="pt-BR"/>
        </w:rPr>
      </w:pPr>
      <w:r w:rsidRPr="00B90B5A">
        <w:rPr>
          <w:rFonts w:ascii="Times New Roman" w:eastAsia="Arial" w:hAnsi="Times New Roman" w:cs="Times New Roman"/>
          <w:b/>
          <w:bCs/>
          <w:sz w:val="24"/>
          <w:szCs w:val="24"/>
          <w:lang w:val="pt-BR"/>
        </w:rPr>
        <w:t>ĐÁP ÁN KIỂM TRA HKI - NĂM HỌC 2022 - 2023</w:t>
      </w:r>
    </w:p>
    <w:p w14:paraId="1B86C887" w14:textId="061143F0" w:rsidR="00DB3079" w:rsidRPr="00B90B5A" w:rsidRDefault="00DB3079" w:rsidP="00064BFE">
      <w:pPr>
        <w:tabs>
          <w:tab w:val="left" w:pos="284"/>
          <w:tab w:val="left" w:pos="567"/>
          <w:tab w:val="left" w:pos="5387"/>
          <w:tab w:val="left" w:pos="5670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  <w:lang w:val="pt-BR"/>
        </w:rPr>
      </w:pPr>
      <w:r w:rsidRPr="00B90B5A">
        <w:rPr>
          <w:rFonts w:ascii="Times New Roman" w:eastAsia="Arial" w:hAnsi="Times New Roman" w:cs="Times New Roman"/>
          <w:b/>
          <w:bCs/>
          <w:sz w:val="24"/>
          <w:szCs w:val="24"/>
          <w:lang w:val="pt-BR"/>
        </w:rPr>
        <w:t>MÔN: TOÁN - KHỐI 11</w:t>
      </w:r>
    </w:p>
    <w:p w14:paraId="5F680E2D" w14:textId="77777777" w:rsidR="00312B1F" w:rsidRPr="00B90B5A" w:rsidRDefault="00312B1F" w:rsidP="00064BFE">
      <w:pPr>
        <w:tabs>
          <w:tab w:val="left" w:pos="284"/>
          <w:tab w:val="left" w:pos="567"/>
          <w:tab w:val="left" w:pos="5387"/>
          <w:tab w:val="left" w:pos="5670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  <w:lang w:val="pt-BR"/>
        </w:rPr>
      </w:pPr>
    </w:p>
    <w:p w14:paraId="5BFC2EF1" w14:textId="530F919C" w:rsidR="00064BFE" w:rsidRPr="007C01CF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C6636B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1</w:t>
      </w:r>
      <w:r w:rsidR="00B90B5A" w:rsidRPr="00C6636B">
        <w:rPr>
          <w:rFonts w:ascii="Times New Roman" w:hAnsi="Times New Roman" w:cs="Times New Roman"/>
          <w:b/>
          <w:bCs/>
          <w:sz w:val="24"/>
          <w:szCs w:val="24"/>
          <w:lang w:val="pt-BR"/>
        </w:rPr>
        <w:t>.</w:t>
      </w:r>
      <w:r w:rsidRPr="00C6636B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Tính  giới hạn sau (1đ</w:t>
      </w:r>
      <w:r w:rsidRPr="007C01CF">
        <w:rPr>
          <w:rFonts w:ascii="Times New Roman" w:hAnsi="Times New Roman" w:cs="Times New Roman"/>
          <w:b/>
          <w:bCs/>
          <w:sz w:val="24"/>
          <w:szCs w:val="24"/>
          <w:lang w:val="vi-VN"/>
        </w:rPr>
        <w:t>)</w:t>
      </w:r>
    </w:p>
    <w:p w14:paraId="74A1BF4B" w14:textId="2C8C0929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C6636B">
        <w:rPr>
          <w:rFonts w:ascii="Times New Roman" w:hAnsi="Times New Roman" w:cs="Times New Roman"/>
          <w:sz w:val="24"/>
          <w:szCs w:val="24"/>
          <w:lang w:val="pt-BR"/>
        </w:rPr>
        <w:tab/>
      </w:r>
      <w:r w:rsidR="00064BFE" w:rsidRPr="00B90B5A">
        <w:rPr>
          <w:rFonts w:ascii="Times New Roman" w:hAnsi="Times New Roman" w:cs="Times New Roman"/>
          <w:position w:val="-28"/>
          <w:sz w:val="24"/>
          <w:szCs w:val="24"/>
        </w:rPr>
        <w:object w:dxaOrig="1540" w:dyaOrig="700" w14:anchorId="77DD9CDB">
          <v:shape id="_x0000_i1032" type="#_x0000_t75" style="width:77pt;height:35.5pt" o:ole="">
            <v:imagedata r:id="rId22" o:title=""/>
          </v:shape>
          <o:OLEObject Type="Embed" ProgID="Equation.DSMT4" ShapeID="_x0000_i1032" DrawAspect="Content" ObjectID="_1747774434" r:id="rId23"/>
        </w:object>
      </w:r>
      <w:r w:rsidR="00064BFE" w:rsidRPr="00B90B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34A816" w14:textId="134836A0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hAnsi="Times New Roman" w:cs="Times New Roman"/>
          <w:position w:val="-148"/>
          <w:sz w:val="24"/>
          <w:szCs w:val="24"/>
        </w:rPr>
        <w:object w:dxaOrig="5780" w:dyaOrig="3080" w14:anchorId="0BD7796B">
          <v:shape id="_x0000_i1033" type="#_x0000_t75" style="width:287.5pt;height:155.5pt" o:ole="">
            <v:imagedata r:id="rId24" o:title=""/>
          </v:shape>
          <o:OLEObject Type="Embed" ProgID="Equation.DSMT4" ShapeID="_x0000_i1033" DrawAspect="Content" ObjectID="_1747774435" r:id="rId25"/>
        </w:object>
      </w:r>
    </w:p>
    <w:p w14:paraId="0B216056" w14:textId="50AAD8CD" w:rsidR="00064BFE" w:rsidRPr="007C01CF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C01CF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B90B5A" w:rsidRPr="007C01CF">
        <w:rPr>
          <w:rFonts w:ascii="Times New Roman" w:hAnsi="Times New Roman" w:cs="Times New Roman"/>
          <w:b/>
          <w:bCs/>
          <w:sz w:val="24"/>
          <w:szCs w:val="24"/>
        </w:rPr>
        <w:t xml:space="preserve">2. </w:t>
      </w:r>
      <w:r w:rsidRPr="007C01CF">
        <w:rPr>
          <w:rFonts w:ascii="Times New Roman" w:hAnsi="Times New Roman" w:cs="Times New Roman"/>
          <w:b/>
          <w:bCs/>
          <w:sz w:val="24"/>
          <w:szCs w:val="24"/>
        </w:rPr>
        <w:t>Tính đạo hàm của các hàm số sau</w:t>
      </w:r>
      <w:r w:rsidR="00B90B5A" w:rsidRPr="007C01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C01CF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C01CF">
        <w:rPr>
          <w:rFonts w:ascii="Times New Roman" w:hAnsi="Times New Roman" w:cs="Times New Roman"/>
          <w:b/>
          <w:bCs/>
          <w:sz w:val="24"/>
          <w:szCs w:val="24"/>
          <w:lang w:val="vi-VN"/>
        </w:rPr>
        <w:t>2</w:t>
      </w:r>
      <w:r w:rsidRPr="007C01CF">
        <w:rPr>
          <w:rFonts w:ascii="Times New Roman" w:hAnsi="Times New Roman" w:cs="Times New Roman"/>
          <w:b/>
          <w:bCs/>
          <w:sz w:val="24"/>
          <w:szCs w:val="24"/>
        </w:rPr>
        <w:t>đ)</w:t>
      </w:r>
    </w:p>
    <w:p w14:paraId="1A797EF6" w14:textId="54644B9A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4BFE" w:rsidRPr="00B90B5A">
        <w:rPr>
          <w:rFonts w:ascii="Times New Roman" w:hAnsi="Times New Roman" w:cs="Times New Roman"/>
          <w:sz w:val="24"/>
          <w:szCs w:val="24"/>
          <w:lang w:val="vi-VN"/>
        </w:rPr>
        <w:t>a/</w:t>
      </w:r>
      <w:r w:rsidR="00064BFE" w:rsidRPr="00B90B5A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980" w:dyaOrig="440" w14:anchorId="6459BB16">
          <v:shape id="_x0000_i1034" type="#_x0000_t75" style="width:99pt;height:22pt" o:ole="">
            <v:imagedata r:id="rId26" o:title=""/>
          </v:shape>
          <o:OLEObject Type="Embed" ProgID="Equation.DSMT4" ShapeID="_x0000_i1034" DrawAspect="Content" ObjectID="_1747774436" r:id="rId27"/>
        </w:object>
      </w:r>
      <w:r w:rsidR="00064BFE" w:rsidRPr="00B90B5A">
        <w:rPr>
          <w:rFonts w:ascii="Times New Roman" w:hAnsi="Times New Roman" w:cs="Times New Roman"/>
          <w:sz w:val="24"/>
          <w:szCs w:val="24"/>
        </w:rPr>
        <w:t xml:space="preserve">  ( 0,5đ )</w:t>
      </w:r>
    </w:p>
    <w:p w14:paraId="4208744A" w14:textId="26B5249E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hAnsi="Times New Roman" w:cs="Times New Roman"/>
          <w:position w:val="-36"/>
          <w:sz w:val="24"/>
          <w:szCs w:val="24"/>
        </w:rPr>
        <w:object w:dxaOrig="4459" w:dyaOrig="840" w14:anchorId="616B2431">
          <v:shape id="_x0000_i1035" type="#_x0000_t75" style="width:222.5pt;height:42pt" o:ole="">
            <v:imagedata r:id="rId28" o:title=""/>
          </v:shape>
          <o:OLEObject Type="Embed" ProgID="Equation.DSMT4" ShapeID="_x0000_i1035" DrawAspect="Content" ObjectID="_1747774437" r:id="rId29"/>
        </w:object>
      </w:r>
    </w:p>
    <w:p w14:paraId="59621B50" w14:textId="0E4A9ACB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hAnsi="Times New Roman" w:cs="Times New Roman"/>
          <w:position w:val="-24"/>
          <w:sz w:val="24"/>
          <w:szCs w:val="24"/>
        </w:rPr>
        <w:object w:dxaOrig="1700" w:dyaOrig="660" w14:anchorId="66584689">
          <v:shape id="_x0000_i1036" type="#_x0000_t75" style="width:85pt;height:33.5pt" o:ole="">
            <v:imagedata r:id="rId30" o:title=""/>
          </v:shape>
          <o:OLEObject Type="Embed" ProgID="Equation.DSMT4" ShapeID="_x0000_i1036" DrawAspect="Content" ObjectID="_1747774438" r:id="rId31"/>
        </w:object>
      </w:r>
      <w:r w:rsidR="00064BFE" w:rsidRPr="00B90B5A">
        <w:rPr>
          <w:rFonts w:ascii="Times New Roman" w:hAnsi="Times New Roman" w:cs="Times New Roman"/>
          <w:sz w:val="24"/>
          <w:szCs w:val="24"/>
        </w:rPr>
        <w:t xml:space="preserve"> ( 0,5đ )</w:t>
      </w:r>
    </w:p>
    <w:p w14:paraId="23BEC380" w14:textId="5F21059B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hAnsi="Times New Roman" w:cs="Times New Roman"/>
          <w:position w:val="-82"/>
          <w:sz w:val="24"/>
          <w:szCs w:val="24"/>
        </w:rPr>
        <w:object w:dxaOrig="6100" w:dyaOrig="1760" w14:anchorId="6396F4B2">
          <v:shape id="_x0000_i1037" type="#_x0000_t75" style="width:305pt;height:87.5pt" o:ole="">
            <v:imagedata r:id="rId32" o:title=""/>
          </v:shape>
          <o:OLEObject Type="Embed" ProgID="Equation.DSMT4" ShapeID="_x0000_i1037" DrawAspect="Content" ObjectID="_1747774439" r:id="rId33"/>
        </w:object>
      </w:r>
    </w:p>
    <w:p w14:paraId="685ECD81" w14:textId="10E0FD6D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31364554">
          <v:shape id="_x0000_i1038" type="#_x0000_t75" style="width:104pt;height:30.5pt" o:ole="">
            <v:imagedata r:id="rId34" o:title=""/>
          </v:shape>
          <o:OLEObject Type="Embed" ProgID="Equation.DSMT4" ShapeID="_x0000_i1038" DrawAspect="Content" ObjectID="_1747774440" r:id="rId35"/>
        </w:object>
      </w:r>
      <w:r w:rsidR="00064BFE" w:rsidRPr="00B90B5A">
        <w:rPr>
          <w:rFonts w:ascii="Times New Roman" w:hAnsi="Times New Roman" w:cs="Times New Roman"/>
          <w:sz w:val="24"/>
          <w:szCs w:val="24"/>
        </w:rPr>
        <w:t xml:space="preserve"> ( 0,5đ )</w:t>
      </w:r>
    </w:p>
    <w:p w14:paraId="17FEBD0F" w14:textId="22670A94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hAnsi="Times New Roman" w:cs="Times New Roman"/>
          <w:position w:val="-24"/>
          <w:sz w:val="24"/>
          <w:szCs w:val="24"/>
        </w:rPr>
        <w:object w:dxaOrig="5340" w:dyaOrig="620" w14:anchorId="0A0E7A3D">
          <v:shape id="_x0000_i1039" type="#_x0000_t75" style="width:267pt;height:30.5pt" o:ole="">
            <v:imagedata r:id="rId36" o:title=""/>
          </v:shape>
          <o:OLEObject Type="Embed" ProgID="Equation.DSMT4" ShapeID="_x0000_i1039" DrawAspect="Content" ObjectID="_1747774441" r:id="rId37"/>
        </w:object>
      </w:r>
    </w:p>
    <w:p w14:paraId="1646000B" w14:textId="6E49CB71" w:rsidR="00064BFE" w:rsidRPr="00C6636B" w:rsidRDefault="007C01CF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4BFE" w:rsidRPr="00B90B5A">
        <w:rPr>
          <w:rFonts w:ascii="Times New Roman" w:hAnsi="Times New Roman" w:cs="Times New Roman"/>
          <w:sz w:val="24"/>
          <w:szCs w:val="24"/>
          <w:lang w:val="vi-VN"/>
        </w:rPr>
        <w:t>d) y = tan4x</w:t>
      </w:r>
      <w:r w:rsidR="00064BFE" w:rsidRPr="00C6636B">
        <w:rPr>
          <w:rFonts w:ascii="Times New Roman" w:hAnsi="Times New Roman" w:cs="Times New Roman"/>
          <w:sz w:val="24"/>
          <w:szCs w:val="24"/>
          <w:lang w:val="fr-FR"/>
        </w:rPr>
        <w:t xml:space="preserve"> – cot2x ( 0,5đ )</w:t>
      </w:r>
    </w:p>
    <w:p w14:paraId="6175E2FB" w14:textId="200E942E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position w:val="-24"/>
          <w:sz w:val="24"/>
          <w:szCs w:val="24"/>
        </w:rPr>
        <w:object w:dxaOrig="4880" w:dyaOrig="620" w14:anchorId="68743E04">
          <v:shape id="_x0000_i1040" type="#_x0000_t75" style="width:244pt;height:30.5pt" o:ole="">
            <v:imagedata r:id="rId38" o:title=""/>
          </v:shape>
          <o:OLEObject Type="Embed" ProgID="Equation.DSMT4" ShapeID="_x0000_i1040" DrawAspect="Content" ObjectID="_1747774442" r:id="rId39"/>
        </w:object>
      </w:r>
    </w:p>
    <w:p w14:paraId="37CB48D4" w14:textId="77777777" w:rsidR="007C01CF" w:rsidRDefault="007C01CF">
      <w:pPr>
        <w:spacing w:after="20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29194D9" w14:textId="6A57725D" w:rsidR="00064BFE" w:rsidRPr="007C01CF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C01CF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</w:t>
      </w:r>
      <w:r w:rsidRPr="007C01CF">
        <w:rPr>
          <w:rFonts w:ascii="Times New Roman" w:hAnsi="Times New Roman" w:cs="Times New Roman"/>
          <w:b/>
          <w:bCs/>
          <w:sz w:val="24"/>
          <w:szCs w:val="24"/>
          <w:lang w:val="vi-VN"/>
        </w:rPr>
        <w:t>3</w:t>
      </w:r>
      <w:r w:rsidR="007C01C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7C01CF">
        <w:rPr>
          <w:rFonts w:ascii="Times New Roman" w:hAnsi="Times New Roman" w:cs="Times New Roman"/>
          <w:b/>
          <w:bCs/>
          <w:sz w:val="24"/>
          <w:szCs w:val="24"/>
        </w:rPr>
        <w:t xml:space="preserve"> (1đ) </w:t>
      </w:r>
      <w:r w:rsidRPr="007C01CF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Gọi ( C ) là đồ thị hàm số </w:t>
      </w:r>
      <w:r w:rsidRPr="007C01CF">
        <w:rPr>
          <w:rFonts w:ascii="Times New Roman" w:hAnsi="Times New Roman" w:cs="Times New Roman"/>
          <w:b/>
          <w:bCs/>
          <w:position w:val="-24"/>
          <w:sz w:val="24"/>
          <w:szCs w:val="24"/>
          <w:lang w:val="vi-VN"/>
        </w:rPr>
        <w:object w:dxaOrig="1660" w:dyaOrig="660" w14:anchorId="4E7C00B6">
          <v:shape id="_x0000_i1041" type="#_x0000_t75" style="width:83.5pt;height:33.5pt" o:ole="">
            <v:imagedata r:id="rId40" o:title=""/>
          </v:shape>
          <o:OLEObject Type="Embed" ProgID="Equation.DSMT4" ShapeID="_x0000_i1041" DrawAspect="Content" ObjectID="_1747774443" r:id="rId41"/>
        </w:object>
      </w:r>
      <w:r w:rsidRPr="007C01CF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và M là một điểm trên ( C ) có tung độ bằng 2 và hoành độ là một số dương. Viết phương trình tiếp tuyến  của </w:t>
      </w:r>
      <w:r w:rsidRPr="007C01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C01CF">
        <w:rPr>
          <w:rFonts w:ascii="Times New Roman" w:hAnsi="Times New Roman" w:cs="Times New Roman"/>
          <w:b/>
          <w:bCs/>
          <w:sz w:val="24"/>
          <w:szCs w:val="24"/>
          <w:lang w:val="vi-VN"/>
        </w:rPr>
        <w:t>( C ) tại M.</w:t>
      </w:r>
    </w:p>
    <w:p w14:paraId="2607FE42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0634171E">
          <v:shape id="_x0000_i1042" type="#_x0000_t75" style="width:60.5pt;height:34pt" o:ole="">
            <v:imagedata r:id="rId42" o:title=""/>
          </v:shape>
          <o:OLEObject Type="Embed" ProgID="Equation.DSMT4" ShapeID="_x0000_i1042" DrawAspect="Content" ObjectID="_1747774444" r:id="rId43"/>
        </w:object>
      </w:r>
    </w:p>
    <w:p w14:paraId="1BB1F103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sz w:val="24"/>
          <w:szCs w:val="24"/>
        </w:rPr>
        <w:t xml:space="preserve">Gọi (d) là tiếp tuyến của ( C ) tại </w:t>
      </w:r>
      <w:r w:rsidRPr="00B90B5A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17679AF0">
          <v:shape id="_x0000_i1043" type="#_x0000_t75" style="width:57pt;height:20.5pt" o:ole="">
            <v:imagedata r:id="rId44" o:title=""/>
          </v:shape>
          <o:OLEObject Type="Embed" ProgID="Equation.DSMT4" ShapeID="_x0000_i1043" DrawAspect="Content" ObjectID="_1747774445" r:id="rId45"/>
        </w:object>
      </w:r>
    </w:p>
    <w:p w14:paraId="1477D210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position w:val="-36"/>
          <w:sz w:val="24"/>
          <w:szCs w:val="24"/>
        </w:rPr>
        <w:object w:dxaOrig="1920" w:dyaOrig="780" w14:anchorId="7CAFB623">
          <v:shape id="_x0000_i1044" type="#_x0000_t75" style="width:96pt;height:39pt" o:ole="">
            <v:imagedata r:id="rId46" o:title=""/>
          </v:shape>
          <o:OLEObject Type="Embed" ProgID="Equation.DSMT4" ShapeID="_x0000_i1044" DrawAspect="Content" ObjectID="_1747774446" r:id="rId47"/>
        </w:object>
      </w:r>
      <w:r w:rsidRPr="00B90B5A">
        <w:rPr>
          <w:rFonts w:ascii="Times New Roman" w:hAnsi="Times New Roman" w:cs="Times New Roman"/>
          <w:sz w:val="24"/>
          <w:szCs w:val="24"/>
        </w:rPr>
        <w:t>…………………………………………………..0,25</w:t>
      </w:r>
    </w:p>
    <w:p w14:paraId="53C27EB6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sz w:val="24"/>
          <w:szCs w:val="24"/>
        </w:rPr>
        <w:t xml:space="preserve">Ta có </w:t>
      </w:r>
      <w:r w:rsidRPr="00B90B5A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7BEB4B75">
          <v:shape id="_x0000_i1045" type="#_x0000_t75" style="width:80pt;height:20.5pt" o:ole="">
            <v:imagedata r:id="rId48" o:title=""/>
          </v:shape>
          <o:OLEObject Type="Embed" ProgID="Equation.DSMT4" ShapeID="_x0000_i1045" DrawAspect="Content" ObjectID="_1747774447" r:id="rId49"/>
        </w:object>
      </w:r>
    </w:p>
    <w:p w14:paraId="6783F038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sz w:val="24"/>
          <w:szCs w:val="24"/>
        </w:rPr>
        <w:t xml:space="preserve"> </w:t>
      </w:r>
      <w:r w:rsidRPr="00B90B5A">
        <w:rPr>
          <w:rFonts w:ascii="Times New Roman" w:hAnsi="Times New Roman" w:cs="Times New Roman"/>
          <w:position w:val="-70"/>
          <w:sz w:val="24"/>
          <w:szCs w:val="24"/>
        </w:rPr>
        <w:object w:dxaOrig="5480" w:dyaOrig="1520" w14:anchorId="0CBAB354">
          <v:shape id="_x0000_i1046" type="#_x0000_t75" style="width:273.5pt;height:76.5pt" o:ole="">
            <v:imagedata r:id="rId50" o:title=""/>
          </v:shape>
          <o:OLEObject Type="Embed" ProgID="Equation.DSMT4" ShapeID="_x0000_i1046" DrawAspect="Content" ObjectID="_1747774448" r:id="rId51"/>
        </w:object>
      </w:r>
    </w:p>
    <w:p w14:paraId="4BA387F5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sz w:val="24"/>
          <w:szCs w:val="24"/>
        </w:rPr>
        <w:t xml:space="preserve">Lại có hệ số góc của tiếp tuyến </w:t>
      </w:r>
    </w:p>
    <w:p w14:paraId="5BA3A642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position w:val="-58"/>
          <w:sz w:val="24"/>
          <w:szCs w:val="24"/>
        </w:rPr>
        <w:object w:dxaOrig="5700" w:dyaOrig="1280" w14:anchorId="717E5FAD">
          <v:shape id="_x0000_i1047" type="#_x0000_t75" style="width:285pt;height:63.5pt" o:ole="">
            <v:imagedata r:id="rId52" o:title=""/>
          </v:shape>
          <o:OLEObject Type="Embed" ProgID="Equation.DSMT4" ShapeID="_x0000_i1047" DrawAspect="Content" ObjectID="_1747774449" r:id="rId53"/>
        </w:object>
      </w:r>
    </w:p>
    <w:p w14:paraId="302E0D2A" w14:textId="7A01FF28" w:rsidR="00064BFE" w:rsidRPr="007C01CF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7C01CF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4</w:t>
      </w:r>
      <w:r w:rsidR="007C01CF" w:rsidRPr="007C01CF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7C01CF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(1đ)  Cho hàm số </w:t>
      </w:r>
      <w:r w:rsidRPr="007C01CF">
        <w:rPr>
          <w:rFonts w:ascii="Times New Roman" w:hAnsi="Times New Roman" w:cs="Times New Roman"/>
          <w:b/>
          <w:bCs/>
          <w:position w:val="-10"/>
          <w:sz w:val="24"/>
          <w:szCs w:val="24"/>
          <w:lang w:val="vi-VN"/>
        </w:rPr>
        <w:object w:dxaOrig="1680" w:dyaOrig="360" w14:anchorId="1829589A">
          <v:shape id="_x0000_i1048" type="#_x0000_t75" style="width:84pt;height:19pt" o:ole="">
            <v:imagedata r:id="rId54" o:title=""/>
          </v:shape>
          <o:OLEObject Type="Embed" ProgID="Equation.DSMT4" ShapeID="_x0000_i1048" DrawAspect="Content" ObjectID="_1747774450" r:id="rId55"/>
        </w:object>
      </w:r>
      <w:r w:rsidRPr="007C01CF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có đồ thị ( C ) . Viết phương trình tiếp tuyến của ( C ), biết tiếp tuyến song song với đường thẳng  (d): y = - 9x  + 2</w:t>
      </w:r>
    </w:p>
    <w:p w14:paraId="71BBE044" w14:textId="77777777" w:rsidR="00064BFE" w:rsidRPr="00C6636B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6636B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B90B5A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538BD07">
          <v:shape id="_x0000_i1049" type="#_x0000_t75" style="width:21pt;height:20.5pt" o:ole="">
            <v:imagedata r:id="rId56" o:title=""/>
          </v:shape>
          <o:OLEObject Type="Embed" ProgID="Equation.DSMT4" ShapeID="_x0000_i1049" DrawAspect="Content" ObjectID="_1747774451" r:id="rId57"/>
        </w:object>
      </w:r>
      <w:r w:rsidRPr="00C6636B">
        <w:rPr>
          <w:rFonts w:ascii="Times New Roman" w:hAnsi="Times New Roman" w:cs="Times New Roman"/>
          <w:sz w:val="24"/>
          <w:szCs w:val="24"/>
          <w:lang w:val="vi-VN"/>
        </w:rPr>
        <w:t xml:space="preserve">là tiếp tuyến của ( C ) tại </w:t>
      </w:r>
      <w:r w:rsidRPr="00B90B5A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6CB8680B">
          <v:shape id="_x0000_i1050" type="#_x0000_t75" style="width:57pt;height:20.5pt" o:ole="">
            <v:imagedata r:id="rId44" o:title=""/>
          </v:shape>
          <o:OLEObject Type="Embed" ProgID="Equation.DSMT4" ShapeID="_x0000_i1050" DrawAspect="Content" ObjectID="_1747774452" r:id="rId58"/>
        </w:object>
      </w:r>
    </w:p>
    <w:p w14:paraId="4F979301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sz w:val="24"/>
          <w:szCs w:val="24"/>
        </w:rPr>
        <w:t>D = R</w:t>
      </w:r>
    </w:p>
    <w:p w14:paraId="04EF6269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0B5A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797C582B">
          <v:shape id="_x0000_i1051" type="#_x0000_t75" style="width:98.5pt;height:20.5pt" o:ole="">
            <v:imagedata r:id="rId59" o:title=""/>
          </v:shape>
          <o:OLEObject Type="Embed" ProgID="Equation.DSMT4" ShapeID="_x0000_i1051" DrawAspect="Content" ObjectID="_1747774453" r:id="rId60"/>
        </w:object>
      </w:r>
      <w:r w:rsidRPr="00B90B5A">
        <w:rPr>
          <w:rFonts w:ascii="Times New Roman" w:hAnsi="Times New Roman" w:cs="Times New Roman"/>
          <w:sz w:val="24"/>
          <w:szCs w:val="24"/>
          <w:lang w:val="vi-VN"/>
        </w:rPr>
        <w:t>..............................................................0,25</w:t>
      </w:r>
    </w:p>
    <w:p w14:paraId="6E9F0FD6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position w:val="-92"/>
          <w:sz w:val="24"/>
          <w:szCs w:val="24"/>
        </w:rPr>
        <w:object w:dxaOrig="5860" w:dyaOrig="1960" w14:anchorId="324F524C">
          <v:shape id="_x0000_i1052" type="#_x0000_t75" style="width:292pt;height:98.5pt" o:ole="">
            <v:imagedata r:id="rId61" o:title=""/>
          </v:shape>
          <o:OLEObject Type="Embed" ProgID="Equation.DSMT4" ShapeID="_x0000_i1052" DrawAspect="Content" ObjectID="_1747774454" r:id="rId62"/>
        </w:object>
      </w:r>
    </w:p>
    <w:p w14:paraId="672F7FB3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sz w:val="24"/>
          <w:szCs w:val="24"/>
        </w:rPr>
        <w:t xml:space="preserve"> </w:t>
      </w:r>
      <w:r w:rsidRPr="00B90B5A">
        <w:rPr>
          <w:rFonts w:ascii="Times New Roman" w:hAnsi="Times New Roman" w:cs="Times New Roman"/>
          <w:position w:val="-26"/>
          <w:sz w:val="24"/>
          <w:szCs w:val="24"/>
        </w:rPr>
        <w:object w:dxaOrig="7080" w:dyaOrig="639" w14:anchorId="2814FE02">
          <v:shape id="_x0000_i1053" type="#_x0000_t75" style="width:354pt;height:33pt" o:ole="">
            <v:imagedata r:id="rId63" o:title=""/>
          </v:shape>
          <o:OLEObject Type="Embed" ProgID="Equation.DSMT4" ShapeID="_x0000_i1053" DrawAspect="Content" ObjectID="_1747774455" r:id="rId64"/>
        </w:object>
      </w:r>
    </w:p>
    <w:p w14:paraId="2442D2B7" w14:textId="77777777" w:rsidR="00064BFE" w:rsidRPr="00B90B5A" w:rsidRDefault="00064BFE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90B5A">
        <w:rPr>
          <w:rFonts w:ascii="Times New Roman" w:hAnsi="Times New Roman" w:cs="Times New Roman"/>
          <w:position w:val="-12"/>
          <w:sz w:val="24"/>
          <w:szCs w:val="24"/>
        </w:rPr>
        <w:object w:dxaOrig="7580" w:dyaOrig="360" w14:anchorId="486168BE">
          <v:shape id="_x0000_i1054" type="#_x0000_t75" style="width:378pt;height:19pt" o:ole="">
            <v:imagedata r:id="rId65" o:title=""/>
          </v:shape>
          <o:OLEObject Type="Embed" ProgID="Equation.DSMT4" ShapeID="_x0000_i1054" DrawAspect="Content" ObjectID="_1747774456" r:id="rId66"/>
        </w:object>
      </w:r>
    </w:p>
    <w:p w14:paraId="458C551A" w14:textId="6BEFECCC" w:rsidR="00064BFE" w:rsidRPr="007C01CF" w:rsidRDefault="00064BFE" w:rsidP="007C01CF">
      <w:pPr>
        <w:tabs>
          <w:tab w:val="left" w:pos="284"/>
          <w:tab w:val="left" w:pos="5387"/>
          <w:tab w:val="left" w:pos="5670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C01CF">
        <w:rPr>
          <w:rFonts w:ascii="Times New Roman" w:eastAsia="Times New Roman" w:hAnsi="Times New Roman" w:cs="Times New Roman"/>
          <w:b/>
          <w:sz w:val="24"/>
          <w:szCs w:val="24"/>
        </w:rPr>
        <w:t>Câu 5</w:t>
      </w:r>
      <w:r w:rsidR="007C01CF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7C01CF">
        <w:rPr>
          <w:rFonts w:ascii="Times New Roman" w:eastAsia="Times New Roman" w:hAnsi="Times New Roman" w:cs="Times New Roman"/>
          <w:b/>
          <w:sz w:val="24"/>
          <w:szCs w:val="24"/>
        </w:rPr>
        <w:t xml:space="preserve"> (1đ) Một vật chuyển động theo phương trình </w:t>
      </w:r>
      <w:bookmarkStart w:id="1" w:name="_Hlk132031940"/>
      <w:r w:rsidRPr="007C01CF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920" w:dyaOrig="340" w14:anchorId="49945585">
          <v:shape id="_x0000_i1055" type="#_x0000_t75" style="width:96pt;height:17.5pt" o:ole="">
            <v:imagedata r:id="rId67" o:title=""/>
          </v:shape>
          <o:OLEObject Type="Embed" ProgID="Equation.DSMT4" ShapeID="_x0000_i1055" DrawAspect="Content" ObjectID="_1747774457" r:id="rId68"/>
        </w:object>
      </w:r>
      <w:bookmarkEnd w:id="1"/>
      <w:r w:rsidRPr="007C01CF">
        <w:rPr>
          <w:rFonts w:ascii="Times New Roman" w:eastAsia="Times New Roman" w:hAnsi="Times New Roman" w:cs="Times New Roman"/>
          <w:b/>
          <w:sz w:val="24"/>
          <w:szCs w:val="24"/>
        </w:rPr>
        <w:t xml:space="preserve">, trong đó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</w:rPr>
          <m:t>s</m:t>
        </m:r>
      </m:oMath>
      <w:r w:rsidRPr="007C01CF">
        <w:rPr>
          <w:rFonts w:ascii="Times New Roman" w:eastAsia="Times New Roman" w:hAnsi="Times New Roman" w:cs="Times New Roman"/>
          <w:b/>
          <w:sz w:val="24"/>
          <w:szCs w:val="24"/>
        </w:rPr>
        <w:t xml:space="preserve"> là quang quảng đường của vật tính bằng đơn vị mét và thời gian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</w:rPr>
          <m:t>t</m:t>
        </m:r>
      </m:oMath>
      <w:r w:rsidRPr="007C01CF">
        <w:rPr>
          <w:rFonts w:ascii="Times New Roman" w:eastAsia="Times New Roman" w:hAnsi="Times New Roman" w:cs="Times New Roman"/>
          <w:b/>
          <w:sz w:val="24"/>
          <w:szCs w:val="24"/>
        </w:rPr>
        <w:t xml:space="preserve"> tính bằng giây. Tính vận tốc và gia tốc của vật này ở thời điểm 2 giây. </w:t>
      </w:r>
    </w:p>
    <w:p w14:paraId="33A9901A" w14:textId="6E5C446B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bookmarkStart w:id="2" w:name="_Hlk132033251"/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7100" w:dyaOrig="820" w14:anchorId="5AA19992">
          <v:shape id="_x0000_i1056" type="#_x0000_t75" style="width:357pt;height:40.5pt" o:ole="">
            <v:imagedata r:id="rId69" o:title=""/>
          </v:shape>
          <o:OLEObject Type="Embed" ProgID="Equation.DSMT4" ShapeID="_x0000_i1056" DrawAspect="Content" ObjectID="_1747774458" r:id="rId70"/>
        </w:object>
      </w:r>
      <w:bookmarkEnd w:id="2"/>
    </w:p>
    <w:p w14:paraId="0B09FE21" w14:textId="77777777" w:rsidR="00064BFE" w:rsidRPr="00B90B5A" w:rsidRDefault="00064BFE" w:rsidP="007C01CF">
      <w:pPr>
        <w:tabs>
          <w:tab w:val="left" w:pos="567"/>
          <w:tab w:val="left" w:pos="5387"/>
          <w:tab w:val="left" w:pos="5670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3A5BB3F2" w14:textId="5C41CD5A" w:rsidR="007C01CF" w:rsidRDefault="00064BFE" w:rsidP="007C01CF">
      <w:pPr>
        <w:tabs>
          <w:tab w:val="left" w:pos="567"/>
          <w:tab w:val="left" w:pos="5387"/>
          <w:tab w:val="left" w:pos="56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90B5A">
        <w:rPr>
          <w:rFonts w:ascii="Times New Roman" w:eastAsia="Times New Roman" w:hAnsi="Times New Roman" w:cs="Times New Roman"/>
          <w:b/>
          <w:bCs/>
          <w:sz w:val="24"/>
          <w:szCs w:val="24"/>
        </w:rPr>
        <w:t>Câu 6</w:t>
      </w:r>
      <w:r w:rsidR="007C01CF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90B5A">
        <w:rPr>
          <w:rFonts w:ascii="Times New Roman" w:eastAsia="Times New Roman" w:hAnsi="Times New Roman" w:cs="Times New Roman"/>
          <w:b/>
          <w:bCs/>
          <w:sz w:val="24"/>
          <w:szCs w:val="24"/>
        </w:rPr>
        <w:t>(4đ)</w:t>
      </w:r>
      <w:r w:rsidR="007C01C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D7DB93B" w14:textId="5C8CAFCD" w:rsidR="00064BFE" w:rsidRPr="00B90B5A" w:rsidRDefault="00064BFE" w:rsidP="007C01CF">
      <w:pPr>
        <w:tabs>
          <w:tab w:val="left" w:pos="567"/>
          <w:tab w:val="left" w:pos="5387"/>
          <w:tab w:val="left" w:pos="56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Cho hình chóp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S.ABCD,</m:t>
        </m:r>
      </m:oMath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SA⊥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BCD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.</m:t>
        </m:r>
      </m:oMath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 Đáy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ABCD</m:t>
        </m:r>
      </m:oMath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 là hình chữ nhật AD</w:t>
      </w:r>
      <w:r w:rsidR="007C01C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90B5A">
        <w:rPr>
          <w:rFonts w:ascii="Times New Roman" w:eastAsia="Times New Roman" w:hAnsi="Times New Roman" w:cs="Times New Roman"/>
          <w:sz w:val="24"/>
          <w:szCs w:val="24"/>
        </w:rPr>
        <w:t>=</w:t>
      </w:r>
      <w:r w:rsidR="007C01C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90B5A">
        <w:rPr>
          <w:rFonts w:ascii="Times New Roman" w:eastAsia="Times New Roman" w:hAnsi="Times New Roman" w:cs="Times New Roman"/>
          <w:sz w:val="24"/>
          <w:szCs w:val="24"/>
        </w:rPr>
        <w:t>2AB</w:t>
      </w:r>
      <w:r w:rsidR="007C01C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90B5A">
        <w:rPr>
          <w:rFonts w:ascii="Times New Roman" w:eastAsia="Times New Roman" w:hAnsi="Times New Roman" w:cs="Times New Roman"/>
          <w:sz w:val="24"/>
          <w:szCs w:val="24"/>
        </w:rPr>
        <w:t>=</w:t>
      </w:r>
      <w:r w:rsidR="007C01C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2a,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SA=a.</m:t>
        </m:r>
      </m:oMath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 Gọi M là trung điểm của AD, N là điểm đối xứng của D qua C.</w:t>
      </w:r>
    </w:p>
    <w:p w14:paraId="7B37D197" w14:textId="3273B668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eastAsia="Times New Roman" w:hAnsi="Times New Roman" w:cs="Times New Roman"/>
          <w:sz w:val="24"/>
          <w:szCs w:val="24"/>
        </w:rPr>
        <w:t xml:space="preserve">a) Chứng minh: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BC⊥(SAB).</m:t>
        </m:r>
      </m:oMath>
    </w:p>
    <w:p w14:paraId="277080CC" w14:textId="02F1A0C2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eastAsia="Times New Roman" w:hAnsi="Times New Roman" w:cs="Times New Roman"/>
          <w:sz w:val="24"/>
          <w:szCs w:val="24"/>
        </w:rPr>
        <w:t xml:space="preserve">b) Chứng minh: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BM⊥SN</m:t>
        </m:r>
      </m:oMath>
      <w:r w:rsidR="00064BFE" w:rsidRPr="00B90B5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209DE2A" w14:textId="2FB642A8" w:rsidR="00064BFE" w:rsidRPr="00B90B5A" w:rsidRDefault="007C01CF" w:rsidP="007C01CF">
      <w:pPr>
        <w:tabs>
          <w:tab w:val="left" w:pos="284"/>
          <w:tab w:val="left" w:pos="5387"/>
          <w:tab w:val="left" w:pos="56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eastAsia="Times New Roman" w:hAnsi="Times New Roman" w:cs="Times New Roman"/>
          <w:sz w:val="24"/>
          <w:szCs w:val="24"/>
        </w:rPr>
        <w:t xml:space="preserve">c) Xác định và tính số đo của </w:t>
      </w:r>
      <w:bookmarkStart w:id="3" w:name="_Hlk132034863"/>
      <w:r w:rsidR="00064BFE" w:rsidRPr="00B90B5A">
        <w:rPr>
          <w:rFonts w:ascii="Times New Roman" w:eastAsia="Times New Roman" w:hAnsi="Times New Roman" w:cs="Times New Roman"/>
          <w:sz w:val="24"/>
          <w:szCs w:val="24"/>
        </w:rPr>
        <w:t xml:space="preserve">góc giữa hai mặt phẳng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(SBC)</m:t>
        </m:r>
      </m:oMath>
      <w:r w:rsidR="00064BFE" w:rsidRPr="00B90B5A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BCD</m:t>
            </m:r>
          </m:e>
        </m:d>
      </m:oMath>
      <w:bookmarkEnd w:id="3"/>
      <w:r w:rsidR="00064BFE" w:rsidRPr="00B90B5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F9CB2BE" w14:textId="636FD00F" w:rsidR="00064BFE" w:rsidRPr="00B90B5A" w:rsidRDefault="00866C9B" w:rsidP="007C01CF">
      <w:pPr>
        <w:tabs>
          <w:tab w:val="left" w:pos="284"/>
          <w:tab w:val="left" w:pos="5387"/>
          <w:tab w:val="left" w:pos="5670"/>
        </w:tabs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90B5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51C03338" wp14:editId="22265E33">
            <wp:simplePos x="0" y="0"/>
            <wp:positionH relativeFrom="margin">
              <wp:posOffset>1621790</wp:posOffset>
            </wp:positionH>
            <wp:positionV relativeFrom="paragraph">
              <wp:posOffset>251460</wp:posOffset>
            </wp:positionV>
            <wp:extent cx="2314234" cy="2348267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286" r="11689"/>
                    <a:stretch/>
                  </pic:blipFill>
                  <pic:spPr bwMode="auto">
                    <a:xfrm>
                      <a:off x="0" y="0"/>
                      <a:ext cx="2314234" cy="23482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C01CF" w:rsidRPr="00C6636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064BFE" w:rsidRPr="00C6636B">
        <w:rPr>
          <w:rFonts w:ascii="Times New Roman" w:eastAsia="Times New Roman" w:hAnsi="Times New Roman" w:cs="Times New Roman"/>
          <w:bCs/>
          <w:sz w:val="24"/>
          <w:szCs w:val="24"/>
        </w:rPr>
        <w:t xml:space="preserve">d) Tính khoảng cách từ điểm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M</m:t>
        </m:r>
      </m:oMath>
      <w:r w:rsidR="00064BFE" w:rsidRPr="00C6636B">
        <w:rPr>
          <w:rFonts w:ascii="Times New Roman" w:eastAsia="Times New Roman" w:hAnsi="Times New Roman" w:cs="Times New Roman"/>
          <w:bCs/>
          <w:sz w:val="24"/>
          <w:szCs w:val="24"/>
        </w:rPr>
        <w:t xml:space="preserve"> đến mặt phẳng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SCD</m:t>
            </m:r>
          </m:e>
        </m:d>
      </m:oMath>
      <w:r w:rsidR="00064BFE" w:rsidRPr="00B90B5A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698219C8" w14:textId="24D96264" w:rsidR="00064BFE" w:rsidRPr="00B90B5A" w:rsidRDefault="00064BFE" w:rsidP="007C01CF">
      <w:pPr>
        <w:tabs>
          <w:tab w:val="left" w:pos="567"/>
          <w:tab w:val="left" w:pos="5387"/>
          <w:tab w:val="left" w:pos="5670"/>
        </w:tabs>
        <w:jc w:val="center"/>
        <w:rPr>
          <w:rFonts w:ascii="Times New Roman" w:hAnsi="Times New Roman" w:cs="Times New Roman"/>
          <w:sz w:val="24"/>
          <w:szCs w:val="24"/>
        </w:rPr>
      </w:pPr>
    </w:p>
    <w:p w14:paraId="3F240A1D" w14:textId="00BD0648" w:rsidR="00064BFE" w:rsidRPr="00B90B5A" w:rsidRDefault="007C01CF" w:rsidP="007C01CF">
      <w:pPr>
        <w:tabs>
          <w:tab w:val="left" w:pos="567"/>
          <w:tab w:val="left" w:pos="5387"/>
          <w:tab w:val="left" w:pos="5670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eastAsia="Times New Roman" w:hAnsi="Times New Roman" w:cs="Times New Roman"/>
          <w:position w:val="-70"/>
          <w:sz w:val="24"/>
          <w:szCs w:val="24"/>
        </w:rPr>
        <w:object w:dxaOrig="5360" w:dyaOrig="1520" w14:anchorId="048D671C">
          <v:shape id="_x0000_i1057" type="#_x0000_t75" style="width:268.5pt;height:76.5pt" o:ole="">
            <v:imagedata r:id="rId72" o:title=""/>
          </v:shape>
          <o:OLEObject Type="Embed" ProgID="Equation.DSMT4" ShapeID="_x0000_i1057" DrawAspect="Content" ObjectID="_1747774459" r:id="rId73"/>
        </w:object>
      </w:r>
    </w:p>
    <w:p w14:paraId="20C22C14" w14:textId="147E4275" w:rsidR="00064BFE" w:rsidRPr="00B90B5A" w:rsidRDefault="007C01CF" w:rsidP="007C01CF">
      <w:pPr>
        <w:tabs>
          <w:tab w:val="left" w:pos="567"/>
          <w:tab w:val="left" w:pos="5387"/>
          <w:tab w:val="left" w:pos="5670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064BFE" w:rsidRPr="00B90B5A">
        <w:rPr>
          <w:rFonts w:ascii="Times New Roman" w:eastAsia="Times New Roman" w:hAnsi="Times New Roman" w:cs="Times New Roman"/>
          <w:position w:val="-128"/>
          <w:sz w:val="24"/>
          <w:szCs w:val="24"/>
        </w:rPr>
        <w:object w:dxaOrig="7040" w:dyaOrig="2680" w14:anchorId="3FB95452">
          <v:shape id="_x0000_i1058" type="#_x0000_t75" style="width:352.5pt;height:133pt" o:ole="">
            <v:imagedata r:id="rId74" o:title=""/>
          </v:shape>
          <o:OLEObject Type="Embed" ProgID="Equation.DSMT4" ShapeID="_x0000_i1058" DrawAspect="Content" ObjectID="_1747774460" r:id="rId75"/>
        </w:object>
      </w:r>
    </w:p>
    <w:p w14:paraId="5421B6C2" w14:textId="77777777" w:rsidR="00064BFE" w:rsidRPr="00B90B5A" w:rsidRDefault="00064BFE" w:rsidP="007C01CF">
      <w:pPr>
        <w:tabs>
          <w:tab w:val="left" w:pos="567"/>
          <w:tab w:val="left" w:pos="5387"/>
          <w:tab w:val="left" w:pos="5670"/>
        </w:tabs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90B5A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2760" w:dyaOrig="840" w14:anchorId="43E49BA4">
          <v:shape id="_x0000_i1059" type="#_x0000_t75" style="width:138.5pt;height:42pt" o:ole="">
            <v:imagedata r:id="rId76" o:title=""/>
          </v:shape>
          <o:OLEObject Type="Embed" ProgID="Equation.DSMT4" ShapeID="_x0000_i1059" DrawAspect="Content" ObjectID="_1747774461" r:id="rId77"/>
        </w:object>
      </w:r>
    </w:p>
    <w:p w14:paraId="2C6D12DC" w14:textId="538DAB89" w:rsidR="00064BFE" w:rsidRPr="00B90B5A" w:rsidRDefault="00064BFE" w:rsidP="007C01CF">
      <w:pPr>
        <w:tabs>
          <w:tab w:val="left" w:pos="567"/>
          <w:tab w:val="left" w:pos="5387"/>
          <w:tab w:val="left" w:pos="5670"/>
        </w:tabs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90B5A">
        <w:rPr>
          <w:rFonts w:ascii="Times New Roman" w:eastAsia="Times New Roman" w:hAnsi="Times New Roman" w:cs="Times New Roman"/>
          <w:sz w:val="24"/>
          <w:szCs w:val="24"/>
        </w:rPr>
        <w:t>Goi</w:t>
      </w:r>
      <w:r w:rsidRPr="00B90B5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40" w14:anchorId="3433B1DA">
          <v:shape id="_x0000_i1060" type="#_x0000_t75" style="width:12pt;height:12pt" o:ole="">
            <v:imagedata r:id="rId78" o:title=""/>
          </v:shape>
          <o:OLEObject Type="Embed" ProgID="Equation.DSMT4" ShapeID="_x0000_i1060" DrawAspect="Content" ObjectID="_1747774462" r:id="rId79"/>
        </w:object>
      </w:r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 góc giữa hai mặt phẳng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SBC</m:t>
            </m:r>
          </m:e>
        </m:d>
      </m:oMath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BCD</m:t>
            </m:r>
          </m:e>
        </m:d>
      </m:oMath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r w:rsidR="00866C9B">
        <w:rPr>
          <w:rFonts w:ascii="Times New Roman" w:eastAsia="Times New Roman" w:hAnsi="Times New Roman" w:cs="Times New Roman"/>
          <w:sz w:val="24"/>
          <w:szCs w:val="24"/>
        </w:rPr>
        <w:tab/>
      </w:r>
      <w:r w:rsidRPr="00B90B5A">
        <w:rPr>
          <w:rFonts w:ascii="Times New Roman" w:eastAsia="Times New Roman" w:hAnsi="Times New Roman" w:cs="Times New Roman"/>
          <w:sz w:val="24"/>
          <w:szCs w:val="24"/>
        </w:rPr>
        <w:t>0.5</w:t>
      </w:r>
    </w:p>
    <w:p w14:paraId="291C6E60" w14:textId="0722C035" w:rsidR="00064BFE" w:rsidRPr="00B90B5A" w:rsidRDefault="00064BFE" w:rsidP="00866C9B">
      <w:pPr>
        <w:tabs>
          <w:tab w:val="left" w:pos="567"/>
          <w:tab w:val="left" w:pos="5387"/>
          <w:tab w:val="left" w:pos="5670"/>
        </w:tabs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90B5A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2860" w:dyaOrig="1120" w14:anchorId="3E3AD8C7">
          <v:shape id="_x0000_i1061" type="#_x0000_t75" style="width:143.5pt;height:55.5pt" o:ole="">
            <v:imagedata r:id="rId80" o:title=""/>
          </v:shape>
          <o:OLEObject Type="Embed" ProgID="Equation.DSMT4" ShapeID="_x0000_i1061" DrawAspect="Content" ObjectID="_1747774463" r:id="rId81"/>
        </w:object>
      </w:r>
      <w:r w:rsidRPr="00B90B5A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</w:t>
      </w:r>
      <w:r w:rsidR="00866C9B">
        <w:rPr>
          <w:rFonts w:ascii="Times New Roman" w:eastAsia="Times New Roman" w:hAnsi="Times New Roman" w:cs="Times New Roman"/>
          <w:sz w:val="24"/>
          <w:szCs w:val="24"/>
        </w:rPr>
        <w:tab/>
      </w:r>
      <w:r w:rsidRPr="00B90B5A">
        <w:rPr>
          <w:rFonts w:ascii="Times New Roman" w:eastAsia="Times New Roman" w:hAnsi="Times New Roman" w:cs="Times New Roman"/>
          <w:sz w:val="24"/>
          <w:szCs w:val="24"/>
        </w:rPr>
        <w:t>0,5</w:t>
      </w:r>
    </w:p>
    <w:p w14:paraId="73000DC1" w14:textId="7666BCB9" w:rsidR="00510ADE" w:rsidRPr="00C6636B" w:rsidRDefault="00064BFE" w:rsidP="00C6636B">
      <w:pPr>
        <w:tabs>
          <w:tab w:val="left" w:pos="567"/>
          <w:tab w:val="left" w:pos="5387"/>
          <w:tab w:val="left" w:pos="5670"/>
        </w:tabs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90B5A">
        <w:rPr>
          <w:rFonts w:ascii="Times New Roman" w:eastAsia="Times New Roman" w:hAnsi="Times New Roman" w:cs="Times New Roman"/>
          <w:position w:val="-102"/>
          <w:sz w:val="24"/>
          <w:szCs w:val="24"/>
        </w:rPr>
        <w:object w:dxaOrig="7339" w:dyaOrig="1920" w14:anchorId="729B294D">
          <v:shape id="_x0000_i1062" type="#_x0000_t75" style="width:368.5pt;height:95pt" o:ole="">
            <v:imagedata r:id="rId82" o:title=""/>
          </v:shape>
          <o:OLEObject Type="Embed" ProgID="Equation.DSMT4" ShapeID="_x0000_i1062" DrawAspect="Content" ObjectID="_1747774464" r:id="rId83"/>
        </w:object>
      </w:r>
    </w:p>
    <w:sectPr w:rsidR="00510ADE" w:rsidRPr="00C6636B" w:rsidSect="00EA75C7">
      <w:pgSz w:w="11906" w:h="16838" w:code="9"/>
      <w:pgMar w:top="454" w:right="964" w:bottom="454" w:left="964" w:header="227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BB9DE6" w14:textId="77777777" w:rsidR="0048589B" w:rsidRDefault="0048589B" w:rsidP="00FE17FC">
      <w:pPr>
        <w:spacing w:after="0" w:line="240" w:lineRule="auto"/>
      </w:pPr>
      <w:r>
        <w:separator/>
      </w:r>
    </w:p>
  </w:endnote>
  <w:endnote w:type="continuationSeparator" w:id="0">
    <w:p w14:paraId="7A95515A" w14:textId="77777777" w:rsidR="0048589B" w:rsidRDefault="0048589B" w:rsidP="00FE17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7700AF" w14:textId="77777777" w:rsidR="0048589B" w:rsidRDefault="0048589B" w:rsidP="00FE17FC">
      <w:pPr>
        <w:spacing w:after="0" w:line="240" w:lineRule="auto"/>
      </w:pPr>
      <w:r>
        <w:separator/>
      </w:r>
    </w:p>
  </w:footnote>
  <w:footnote w:type="continuationSeparator" w:id="0">
    <w:p w14:paraId="4BBD422A" w14:textId="77777777" w:rsidR="0048589B" w:rsidRDefault="0048589B" w:rsidP="00FE17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50786"/>
    <w:multiLevelType w:val="hybridMultilevel"/>
    <w:tmpl w:val="873ED06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0B2C3D"/>
    <w:multiLevelType w:val="hybridMultilevel"/>
    <w:tmpl w:val="9E1C3544"/>
    <w:lvl w:ilvl="0" w:tplc="EB76C40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7606F7"/>
    <w:multiLevelType w:val="hybridMultilevel"/>
    <w:tmpl w:val="7FBE12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CE6C22"/>
    <w:multiLevelType w:val="hybridMultilevel"/>
    <w:tmpl w:val="A2F2CAC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4D20CE"/>
    <w:multiLevelType w:val="hybridMultilevel"/>
    <w:tmpl w:val="E70E962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5A541C0"/>
    <w:multiLevelType w:val="hybridMultilevel"/>
    <w:tmpl w:val="F0A81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74122B"/>
    <w:multiLevelType w:val="hybridMultilevel"/>
    <w:tmpl w:val="C0BC6D7E"/>
    <w:lvl w:ilvl="0" w:tplc="DCC2BE0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CA713A"/>
    <w:multiLevelType w:val="hybridMultilevel"/>
    <w:tmpl w:val="F1A4C170"/>
    <w:lvl w:ilvl="0" w:tplc="6782472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theme="minorBid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CC17B5"/>
    <w:multiLevelType w:val="hybridMultilevel"/>
    <w:tmpl w:val="A2F2CAC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1D1A80"/>
    <w:multiLevelType w:val="hybridMultilevel"/>
    <w:tmpl w:val="2DF2E3E6"/>
    <w:lvl w:ilvl="0" w:tplc="CD04BF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8D371BC"/>
    <w:multiLevelType w:val="hybridMultilevel"/>
    <w:tmpl w:val="F1A4C170"/>
    <w:lvl w:ilvl="0" w:tplc="6782472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theme="minorBid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7513D29"/>
    <w:multiLevelType w:val="hybridMultilevel"/>
    <w:tmpl w:val="BBAAF9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A0A3566"/>
    <w:multiLevelType w:val="hybridMultilevel"/>
    <w:tmpl w:val="A2F2CA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9C02C2"/>
    <w:multiLevelType w:val="hybridMultilevel"/>
    <w:tmpl w:val="FE8E46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16510496">
    <w:abstractNumId w:val="9"/>
  </w:num>
  <w:num w:numId="2" w16cid:durableId="60098615">
    <w:abstractNumId w:val="13"/>
  </w:num>
  <w:num w:numId="3" w16cid:durableId="1269310325">
    <w:abstractNumId w:val="5"/>
  </w:num>
  <w:num w:numId="4" w16cid:durableId="276956192">
    <w:abstractNumId w:val="0"/>
  </w:num>
  <w:num w:numId="5" w16cid:durableId="1753040562">
    <w:abstractNumId w:val="7"/>
  </w:num>
  <w:num w:numId="6" w16cid:durableId="1992129252">
    <w:abstractNumId w:val="6"/>
  </w:num>
  <w:num w:numId="7" w16cid:durableId="151408346">
    <w:abstractNumId w:val="10"/>
  </w:num>
  <w:num w:numId="8" w16cid:durableId="118301455">
    <w:abstractNumId w:val="11"/>
  </w:num>
  <w:num w:numId="9" w16cid:durableId="771359212">
    <w:abstractNumId w:val="12"/>
  </w:num>
  <w:num w:numId="10" w16cid:durableId="1079910547">
    <w:abstractNumId w:val="1"/>
  </w:num>
  <w:num w:numId="11" w16cid:durableId="161628197">
    <w:abstractNumId w:val="8"/>
  </w:num>
  <w:num w:numId="12" w16cid:durableId="1467815974">
    <w:abstractNumId w:val="3"/>
  </w:num>
  <w:num w:numId="13" w16cid:durableId="888611477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7802482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5BA7"/>
    <w:rsid w:val="00013358"/>
    <w:rsid w:val="000229A0"/>
    <w:rsid w:val="0003189E"/>
    <w:rsid w:val="000354F6"/>
    <w:rsid w:val="00036ABC"/>
    <w:rsid w:val="00054361"/>
    <w:rsid w:val="00056486"/>
    <w:rsid w:val="000611A9"/>
    <w:rsid w:val="00061CB3"/>
    <w:rsid w:val="00064BFE"/>
    <w:rsid w:val="000750F6"/>
    <w:rsid w:val="00087304"/>
    <w:rsid w:val="000A1E55"/>
    <w:rsid w:val="000A3C69"/>
    <w:rsid w:val="000C6002"/>
    <w:rsid w:val="000D4039"/>
    <w:rsid w:val="000E08CA"/>
    <w:rsid w:val="000E0AD9"/>
    <w:rsid w:val="000E1380"/>
    <w:rsid w:val="000F4E5A"/>
    <w:rsid w:val="001021D2"/>
    <w:rsid w:val="00107728"/>
    <w:rsid w:val="00156B26"/>
    <w:rsid w:val="00181539"/>
    <w:rsid w:val="00187F5B"/>
    <w:rsid w:val="00196797"/>
    <w:rsid w:val="001F1EED"/>
    <w:rsid w:val="001F2BC7"/>
    <w:rsid w:val="00201903"/>
    <w:rsid w:val="00201B4C"/>
    <w:rsid w:val="0020330A"/>
    <w:rsid w:val="00212E04"/>
    <w:rsid w:val="00221934"/>
    <w:rsid w:val="0024435C"/>
    <w:rsid w:val="00252EF2"/>
    <w:rsid w:val="00266C3F"/>
    <w:rsid w:val="002673D2"/>
    <w:rsid w:val="0029217C"/>
    <w:rsid w:val="002A11F2"/>
    <w:rsid w:val="002A15F1"/>
    <w:rsid w:val="002B64B5"/>
    <w:rsid w:val="002F049A"/>
    <w:rsid w:val="00300AE5"/>
    <w:rsid w:val="00312B1F"/>
    <w:rsid w:val="00346041"/>
    <w:rsid w:val="00356650"/>
    <w:rsid w:val="00374116"/>
    <w:rsid w:val="00377EB0"/>
    <w:rsid w:val="00382FB8"/>
    <w:rsid w:val="00393788"/>
    <w:rsid w:val="003A1CED"/>
    <w:rsid w:val="003A5C00"/>
    <w:rsid w:val="003B6C93"/>
    <w:rsid w:val="003B72DE"/>
    <w:rsid w:val="003D509F"/>
    <w:rsid w:val="003E78CA"/>
    <w:rsid w:val="003F0514"/>
    <w:rsid w:val="00407BA4"/>
    <w:rsid w:val="00420372"/>
    <w:rsid w:val="004251F5"/>
    <w:rsid w:val="00425586"/>
    <w:rsid w:val="00442596"/>
    <w:rsid w:val="0046179B"/>
    <w:rsid w:val="00467A8A"/>
    <w:rsid w:val="00474CBE"/>
    <w:rsid w:val="00483C72"/>
    <w:rsid w:val="00484A70"/>
    <w:rsid w:val="0048589B"/>
    <w:rsid w:val="0048595D"/>
    <w:rsid w:val="00485B57"/>
    <w:rsid w:val="0049416B"/>
    <w:rsid w:val="004946BF"/>
    <w:rsid w:val="004A1869"/>
    <w:rsid w:val="004A55EA"/>
    <w:rsid w:val="004B5510"/>
    <w:rsid w:val="004E715A"/>
    <w:rsid w:val="005026BD"/>
    <w:rsid w:val="00510ADE"/>
    <w:rsid w:val="00515508"/>
    <w:rsid w:val="00537A45"/>
    <w:rsid w:val="005661F9"/>
    <w:rsid w:val="00580940"/>
    <w:rsid w:val="005A2A8E"/>
    <w:rsid w:val="005A5BA7"/>
    <w:rsid w:val="005A621B"/>
    <w:rsid w:val="005A7409"/>
    <w:rsid w:val="005E284F"/>
    <w:rsid w:val="005F583A"/>
    <w:rsid w:val="00604611"/>
    <w:rsid w:val="0061255D"/>
    <w:rsid w:val="00613DD5"/>
    <w:rsid w:val="006269E1"/>
    <w:rsid w:val="00632008"/>
    <w:rsid w:val="006351D9"/>
    <w:rsid w:val="00645E70"/>
    <w:rsid w:val="00654B33"/>
    <w:rsid w:val="006805D3"/>
    <w:rsid w:val="00697B7B"/>
    <w:rsid w:val="006A1BBD"/>
    <w:rsid w:val="006A4303"/>
    <w:rsid w:val="006D33B6"/>
    <w:rsid w:val="006E0174"/>
    <w:rsid w:val="006F4650"/>
    <w:rsid w:val="007277F5"/>
    <w:rsid w:val="0076310C"/>
    <w:rsid w:val="00780F25"/>
    <w:rsid w:val="007838EE"/>
    <w:rsid w:val="00783D1D"/>
    <w:rsid w:val="0078659D"/>
    <w:rsid w:val="007A131D"/>
    <w:rsid w:val="007C01CF"/>
    <w:rsid w:val="007C4FBE"/>
    <w:rsid w:val="007C7A25"/>
    <w:rsid w:val="007E196E"/>
    <w:rsid w:val="007E7428"/>
    <w:rsid w:val="007F54FB"/>
    <w:rsid w:val="008221FF"/>
    <w:rsid w:val="00850AC3"/>
    <w:rsid w:val="008532BC"/>
    <w:rsid w:val="00856D28"/>
    <w:rsid w:val="00866C9B"/>
    <w:rsid w:val="008879FD"/>
    <w:rsid w:val="008925C9"/>
    <w:rsid w:val="008B69C9"/>
    <w:rsid w:val="008D64E1"/>
    <w:rsid w:val="00900E96"/>
    <w:rsid w:val="00906B49"/>
    <w:rsid w:val="0091063A"/>
    <w:rsid w:val="0091599F"/>
    <w:rsid w:val="00916B4E"/>
    <w:rsid w:val="0092466F"/>
    <w:rsid w:val="0092594D"/>
    <w:rsid w:val="00930353"/>
    <w:rsid w:val="009456C8"/>
    <w:rsid w:val="0094651F"/>
    <w:rsid w:val="00955C57"/>
    <w:rsid w:val="0098131D"/>
    <w:rsid w:val="0098364C"/>
    <w:rsid w:val="00987AD5"/>
    <w:rsid w:val="00994C7F"/>
    <w:rsid w:val="009C4E89"/>
    <w:rsid w:val="009D46FF"/>
    <w:rsid w:val="009E25E0"/>
    <w:rsid w:val="009F5639"/>
    <w:rsid w:val="00A00C85"/>
    <w:rsid w:val="00A10030"/>
    <w:rsid w:val="00A14E34"/>
    <w:rsid w:val="00A341EB"/>
    <w:rsid w:val="00A6062E"/>
    <w:rsid w:val="00A64D64"/>
    <w:rsid w:val="00A76192"/>
    <w:rsid w:val="00A80899"/>
    <w:rsid w:val="00A81177"/>
    <w:rsid w:val="00A83699"/>
    <w:rsid w:val="00A91674"/>
    <w:rsid w:val="00A93443"/>
    <w:rsid w:val="00AA33E6"/>
    <w:rsid w:val="00AA6E22"/>
    <w:rsid w:val="00AC11C5"/>
    <w:rsid w:val="00AE79B5"/>
    <w:rsid w:val="00AF32C9"/>
    <w:rsid w:val="00B1037C"/>
    <w:rsid w:val="00B13F6F"/>
    <w:rsid w:val="00B20D61"/>
    <w:rsid w:val="00B377F9"/>
    <w:rsid w:val="00B41F9B"/>
    <w:rsid w:val="00B54A4F"/>
    <w:rsid w:val="00B90B5A"/>
    <w:rsid w:val="00BB2C20"/>
    <w:rsid w:val="00BC1464"/>
    <w:rsid w:val="00BD1FBD"/>
    <w:rsid w:val="00BD3671"/>
    <w:rsid w:val="00BF3DB0"/>
    <w:rsid w:val="00C11356"/>
    <w:rsid w:val="00C23640"/>
    <w:rsid w:val="00C25252"/>
    <w:rsid w:val="00C31295"/>
    <w:rsid w:val="00C31A2D"/>
    <w:rsid w:val="00C42D5D"/>
    <w:rsid w:val="00C54FAE"/>
    <w:rsid w:val="00C6636B"/>
    <w:rsid w:val="00C84BB5"/>
    <w:rsid w:val="00C86222"/>
    <w:rsid w:val="00CC6CEB"/>
    <w:rsid w:val="00CD78DB"/>
    <w:rsid w:val="00CE53D2"/>
    <w:rsid w:val="00CE653A"/>
    <w:rsid w:val="00D117C7"/>
    <w:rsid w:val="00D23AFF"/>
    <w:rsid w:val="00D30B37"/>
    <w:rsid w:val="00D36AC7"/>
    <w:rsid w:val="00D3790F"/>
    <w:rsid w:val="00D53300"/>
    <w:rsid w:val="00D805D2"/>
    <w:rsid w:val="00DA13B0"/>
    <w:rsid w:val="00DA42E1"/>
    <w:rsid w:val="00DB3079"/>
    <w:rsid w:val="00DC7BEE"/>
    <w:rsid w:val="00DE4D38"/>
    <w:rsid w:val="00DF74A0"/>
    <w:rsid w:val="00E3014E"/>
    <w:rsid w:val="00E33077"/>
    <w:rsid w:val="00E65D26"/>
    <w:rsid w:val="00E72F1B"/>
    <w:rsid w:val="00E84743"/>
    <w:rsid w:val="00EA26A1"/>
    <w:rsid w:val="00EA75C7"/>
    <w:rsid w:val="00EB2BDE"/>
    <w:rsid w:val="00F16DD6"/>
    <w:rsid w:val="00F2189E"/>
    <w:rsid w:val="00F306A1"/>
    <w:rsid w:val="00F33203"/>
    <w:rsid w:val="00F46632"/>
    <w:rsid w:val="00F5285A"/>
    <w:rsid w:val="00F81538"/>
    <w:rsid w:val="00F831D0"/>
    <w:rsid w:val="00F94504"/>
    <w:rsid w:val="00F97A50"/>
    <w:rsid w:val="00FA1FCA"/>
    <w:rsid w:val="00FB456C"/>
    <w:rsid w:val="00FC11C9"/>
    <w:rsid w:val="00FC1AAE"/>
    <w:rsid w:val="00FD7351"/>
    <w:rsid w:val="00FE17FC"/>
    <w:rsid w:val="00FF143D"/>
    <w:rsid w:val="00FF6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6E36F69"/>
  <w15:docId w15:val="{73FE158D-9C80-4290-ABEA-5EDFD3310F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83C72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A5BA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A5B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5BA7"/>
    <w:rPr>
      <w:rFonts w:ascii="Tahoma" w:hAnsi="Tahoma" w:cs="Tahoma"/>
      <w:sz w:val="16"/>
      <w:szCs w:val="16"/>
      <w:lang w:val="vi-VN"/>
    </w:rPr>
  </w:style>
  <w:style w:type="table" w:styleId="TableGrid">
    <w:name w:val="Table Grid"/>
    <w:basedOn w:val="TableNormal"/>
    <w:uiPriority w:val="39"/>
    <w:rsid w:val="00654B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54B33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916B4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B20D6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qFormat/>
    <w:rsid w:val="005661F9"/>
  </w:style>
  <w:style w:type="table" w:customStyle="1" w:styleId="YoungMixTable">
    <w:name w:val="YoungMix_Table"/>
    <w:rsid w:val="00E84743"/>
    <w:pPr>
      <w:spacing w:after="160" w:line="259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E17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17FC"/>
  </w:style>
  <w:style w:type="paragraph" w:styleId="Footer">
    <w:name w:val="footer"/>
    <w:basedOn w:val="Normal"/>
    <w:link w:val="FooterChar"/>
    <w:uiPriority w:val="99"/>
    <w:unhideWhenUsed/>
    <w:rsid w:val="00FE17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17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6E7A5D-8490-4759-AC57-3A2BF5845E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5</Pages>
  <Words>751</Words>
  <Characters>4282</Characters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4-23T04:49:00Z</cp:lastPrinted>
  <dcterms:created xsi:type="dcterms:W3CDTF">2022-12-14T05:50:00Z</dcterms:created>
  <dcterms:modified xsi:type="dcterms:W3CDTF">2023-06-08T16:42:00Z</dcterms:modified>
</cp:coreProperties>
</file>